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2A620C" w14:textId="706E5EDE" w:rsidR="00443E09" w:rsidRPr="00824D24" w:rsidRDefault="00443E09" w:rsidP="00443E09">
      <w:pPr>
        <w:ind w:right="-720"/>
        <w:rPr>
          <w:lang w:val="en-GB"/>
        </w:rPr>
      </w:pPr>
      <w:r w:rsidRPr="00824D24">
        <w:rPr>
          <w:lang w:val="en-GB"/>
        </w:rPr>
        <w:t xml:space="preserve">SỞ GIÁO DỤC &amp; ĐÀO TẠO TP. HỒ CHÍ MINH    </w:t>
      </w:r>
      <w:r w:rsidRPr="00824D24">
        <w:rPr>
          <w:b/>
          <w:lang w:val="en-GB"/>
        </w:rPr>
        <w:t xml:space="preserve">ĐỀ </w:t>
      </w:r>
      <w:r w:rsidR="00DE5371">
        <w:rPr>
          <w:b/>
        </w:rPr>
        <w:t>THI</w:t>
      </w:r>
      <w:r w:rsidRPr="00824D24">
        <w:rPr>
          <w:b/>
          <w:lang w:val="en-GB"/>
        </w:rPr>
        <w:t xml:space="preserve"> </w:t>
      </w:r>
      <w:r w:rsidR="00576B0F">
        <w:rPr>
          <w:b/>
          <w:lang w:val="en-GB"/>
        </w:rPr>
        <w:t>CUỐI</w:t>
      </w:r>
      <w:r w:rsidRPr="00824D24">
        <w:rPr>
          <w:b/>
          <w:lang w:val="en-GB"/>
        </w:rPr>
        <w:t xml:space="preserve"> HỌC KỲ </w:t>
      </w:r>
      <w:r w:rsidR="004B3FC0">
        <w:rPr>
          <w:b/>
          <w:lang w:val="en-GB"/>
        </w:rPr>
        <w:t>I</w:t>
      </w:r>
      <w:r w:rsidRPr="00824D24">
        <w:rPr>
          <w:b/>
          <w:lang w:val="en-GB"/>
        </w:rPr>
        <w:t xml:space="preserve">I </w:t>
      </w:r>
      <w:r w:rsidR="00DE5371">
        <w:rPr>
          <w:b/>
        </w:rPr>
        <w:t>NĂM HỌC</w:t>
      </w:r>
      <w:r w:rsidRPr="00824D24">
        <w:rPr>
          <w:b/>
          <w:lang w:val="en-GB"/>
        </w:rPr>
        <w:t xml:space="preserve"> 202</w:t>
      </w:r>
      <w:r w:rsidR="00260D6F">
        <w:rPr>
          <w:b/>
          <w:lang w:val="en-GB"/>
        </w:rPr>
        <w:t>1</w:t>
      </w:r>
      <w:r w:rsidRPr="00824D24">
        <w:rPr>
          <w:b/>
          <w:lang w:val="en-GB"/>
        </w:rPr>
        <w:t>-202</w:t>
      </w:r>
      <w:r w:rsidR="00260D6F">
        <w:rPr>
          <w:b/>
          <w:lang w:val="en-GB"/>
        </w:rPr>
        <w:t>2</w:t>
      </w:r>
      <w:r w:rsidRPr="00824D24">
        <w:rPr>
          <w:b/>
          <w:lang w:val="en-GB"/>
        </w:rPr>
        <w:t xml:space="preserve">                                                                                                                                                                                                                  </w:t>
      </w:r>
    </w:p>
    <w:p w14:paraId="1200497B" w14:textId="77777777" w:rsidR="00443E09" w:rsidRPr="00824D24" w:rsidRDefault="00443E09" w:rsidP="00443E09">
      <w:pPr>
        <w:tabs>
          <w:tab w:val="left" w:pos="3060"/>
          <w:tab w:val="left" w:pos="3210"/>
          <w:tab w:val="left" w:pos="3345"/>
          <w:tab w:val="left" w:pos="5040"/>
          <w:tab w:val="left" w:pos="5760"/>
        </w:tabs>
        <w:rPr>
          <w:lang w:val="en-GB"/>
        </w:rPr>
      </w:pPr>
      <w:r w:rsidRPr="00824D24">
        <w:rPr>
          <w:b/>
          <w:lang w:val="en-GB"/>
        </w:rPr>
        <w:t xml:space="preserve">      </w:t>
      </w:r>
      <w:proofErr w:type="spellStart"/>
      <w:r w:rsidRPr="00824D24">
        <w:rPr>
          <w:b/>
          <w:u w:val="single"/>
          <w:lang w:val="en-GB"/>
        </w:rPr>
        <w:t>Trường</w:t>
      </w:r>
      <w:proofErr w:type="spellEnd"/>
      <w:r w:rsidRPr="00824D24">
        <w:rPr>
          <w:b/>
          <w:u w:val="single"/>
          <w:lang w:val="en-GB"/>
        </w:rPr>
        <w:t xml:space="preserve"> THPT </w:t>
      </w:r>
      <w:proofErr w:type="spellStart"/>
      <w:r w:rsidRPr="00824D24">
        <w:rPr>
          <w:b/>
          <w:u w:val="single"/>
          <w:lang w:val="en-GB"/>
        </w:rPr>
        <w:t>Nguyễn</w:t>
      </w:r>
      <w:proofErr w:type="spellEnd"/>
      <w:r w:rsidRPr="00824D24">
        <w:rPr>
          <w:b/>
          <w:u w:val="single"/>
          <w:lang w:val="en-GB"/>
        </w:rPr>
        <w:t xml:space="preserve"> </w:t>
      </w:r>
      <w:proofErr w:type="spellStart"/>
      <w:r w:rsidRPr="00824D24">
        <w:rPr>
          <w:b/>
          <w:u w:val="single"/>
          <w:lang w:val="en-GB"/>
        </w:rPr>
        <w:t>Văn</w:t>
      </w:r>
      <w:proofErr w:type="spellEnd"/>
      <w:r w:rsidRPr="00824D24">
        <w:rPr>
          <w:b/>
          <w:u w:val="single"/>
          <w:lang w:val="en-GB"/>
        </w:rPr>
        <w:t xml:space="preserve"> </w:t>
      </w:r>
      <w:proofErr w:type="spellStart"/>
      <w:r w:rsidRPr="00824D24">
        <w:rPr>
          <w:b/>
          <w:u w:val="single"/>
          <w:lang w:val="en-GB"/>
        </w:rPr>
        <w:t>Tăng</w:t>
      </w:r>
      <w:proofErr w:type="spellEnd"/>
      <w:r w:rsidRPr="00824D24">
        <w:rPr>
          <w:lang w:val="en-GB"/>
        </w:rPr>
        <w:t xml:space="preserve">                                         </w:t>
      </w:r>
      <w:proofErr w:type="gramStart"/>
      <w:r w:rsidRPr="00DE5371">
        <w:rPr>
          <w:b/>
          <w:lang w:val="en-GB"/>
        </w:rPr>
        <w:t>Môn :</w:t>
      </w:r>
      <w:proofErr w:type="gramEnd"/>
      <w:r w:rsidRPr="00DE5371">
        <w:rPr>
          <w:b/>
          <w:lang w:val="en-GB"/>
        </w:rPr>
        <w:t xml:space="preserve"> TOÁN – </w:t>
      </w:r>
      <w:proofErr w:type="spellStart"/>
      <w:r w:rsidRPr="00DE5371">
        <w:rPr>
          <w:b/>
          <w:lang w:val="en-GB"/>
        </w:rPr>
        <w:t>Khối</w:t>
      </w:r>
      <w:proofErr w:type="spellEnd"/>
      <w:r w:rsidRPr="00DE5371">
        <w:rPr>
          <w:b/>
          <w:lang w:val="en-GB"/>
        </w:rPr>
        <w:t xml:space="preserve"> 11</w:t>
      </w:r>
    </w:p>
    <w:p w14:paraId="300FAD74" w14:textId="01694765" w:rsidR="00443E09" w:rsidRPr="00824D24" w:rsidRDefault="00443E09" w:rsidP="00443E09">
      <w:pPr>
        <w:tabs>
          <w:tab w:val="left" w:pos="3345"/>
          <w:tab w:val="left" w:pos="5040"/>
          <w:tab w:val="left" w:pos="5760"/>
        </w:tabs>
        <w:ind w:right="-475"/>
        <w:rPr>
          <w:lang w:val="en-GB"/>
        </w:rPr>
      </w:pPr>
      <w:r w:rsidRPr="00824D24">
        <w:rPr>
          <w:lang w:val="en-GB"/>
        </w:rPr>
        <w:t xml:space="preserve">                                                                                       </w:t>
      </w:r>
      <w:proofErr w:type="spellStart"/>
      <w:r w:rsidRPr="00824D24">
        <w:rPr>
          <w:u w:val="single"/>
          <w:lang w:val="en-GB"/>
        </w:rPr>
        <w:t>Thời</w:t>
      </w:r>
      <w:proofErr w:type="spellEnd"/>
      <w:r w:rsidRPr="00824D24">
        <w:rPr>
          <w:u w:val="single"/>
          <w:lang w:val="en-GB"/>
        </w:rPr>
        <w:t xml:space="preserve"> </w:t>
      </w:r>
      <w:proofErr w:type="spellStart"/>
      <w:proofErr w:type="gramStart"/>
      <w:r w:rsidRPr="00824D24">
        <w:rPr>
          <w:u w:val="single"/>
          <w:lang w:val="en-GB"/>
        </w:rPr>
        <w:t>gian</w:t>
      </w:r>
      <w:proofErr w:type="spellEnd"/>
      <w:r w:rsidRPr="00824D24">
        <w:rPr>
          <w:lang w:val="en-GB"/>
        </w:rPr>
        <w:t xml:space="preserve"> :</w:t>
      </w:r>
      <w:proofErr w:type="gramEnd"/>
      <w:r w:rsidRPr="00824D24">
        <w:rPr>
          <w:lang w:val="en-GB"/>
        </w:rPr>
        <w:t xml:space="preserve"> </w:t>
      </w:r>
      <w:r w:rsidR="00576B0F">
        <w:rPr>
          <w:lang w:val="en-GB"/>
        </w:rPr>
        <w:t>9</w:t>
      </w:r>
      <w:r w:rsidR="00445E88">
        <w:rPr>
          <w:lang w:val="en-GB"/>
        </w:rPr>
        <w:t>0</w:t>
      </w:r>
      <w:r w:rsidRPr="00824D24">
        <w:rPr>
          <w:lang w:val="en-GB"/>
        </w:rPr>
        <w:t xml:space="preserve"> </w:t>
      </w:r>
      <w:proofErr w:type="spellStart"/>
      <w:r w:rsidRPr="00824D24">
        <w:rPr>
          <w:lang w:val="en-GB"/>
        </w:rPr>
        <w:t>phút</w:t>
      </w:r>
      <w:proofErr w:type="spellEnd"/>
      <w:r w:rsidRPr="00824D24">
        <w:rPr>
          <w:lang w:val="en-GB"/>
        </w:rPr>
        <w:t xml:space="preserve"> (</w:t>
      </w:r>
      <w:proofErr w:type="spellStart"/>
      <w:r w:rsidRPr="00824D24">
        <w:rPr>
          <w:i/>
          <w:lang w:val="en-GB"/>
        </w:rPr>
        <w:t>không</w:t>
      </w:r>
      <w:proofErr w:type="spellEnd"/>
      <w:r w:rsidRPr="00824D24">
        <w:rPr>
          <w:i/>
          <w:lang w:val="en-GB"/>
        </w:rPr>
        <w:t xml:space="preserve"> </w:t>
      </w:r>
      <w:proofErr w:type="spellStart"/>
      <w:r w:rsidRPr="00824D24">
        <w:rPr>
          <w:i/>
          <w:lang w:val="en-GB"/>
        </w:rPr>
        <w:t>kể</w:t>
      </w:r>
      <w:proofErr w:type="spellEnd"/>
      <w:r w:rsidRPr="00824D24">
        <w:rPr>
          <w:i/>
          <w:lang w:val="en-GB"/>
        </w:rPr>
        <w:t xml:space="preserve"> </w:t>
      </w:r>
      <w:proofErr w:type="spellStart"/>
      <w:r w:rsidRPr="00824D24">
        <w:rPr>
          <w:i/>
          <w:lang w:val="en-GB"/>
        </w:rPr>
        <w:t>thời</w:t>
      </w:r>
      <w:proofErr w:type="spellEnd"/>
      <w:r w:rsidRPr="00824D24">
        <w:rPr>
          <w:i/>
          <w:lang w:val="en-GB"/>
        </w:rPr>
        <w:t xml:space="preserve"> </w:t>
      </w:r>
      <w:proofErr w:type="spellStart"/>
      <w:r w:rsidRPr="00824D24">
        <w:rPr>
          <w:i/>
          <w:lang w:val="en-GB"/>
        </w:rPr>
        <w:t>gian</w:t>
      </w:r>
      <w:proofErr w:type="spellEnd"/>
      <w:r w:rsidRPr="00824D24">
        <w:rPr>
          <w:i/>
          <w:lang w:val="en-GB"/>
        </w:rPr>
        <w:t xml:space="preserve"> </w:t>
      </w:r>
      <w:proofErr w:type="spellStart"/>
      <w:r w:rsidRPr="00824D24">
        <w:rPr>
          <w:i/>
          <w:lang w:val="en-GB"/>
        </w:rPr>
        <w:t>phát</w:t>
      </w:r>
      <w:proofErr w:type="spellEnd"/>
      <w:r w:rsidRPr="00824D24">
        <w:rPr>
          <w:i/>
          <w:lang w:val="en-GB"/>
        </w:rPr>
        <w:t xml:space="preserve"> </w:t>
      </w:r>
      <w:proofErr w:type="spellStart"/>
      <w:r w:rsidRPr="00824D24">
        <w:rPr>
          <w:i/>
          <w:lang w:val="en-GB"/>
        </w:rPr>
        <w:t>đề</w:t>
      </w:r>
      <w:proofErr w:type="spellEnd"/>
      <w:r w:rsidRPr="00824D24">
        <w:rPr>
          <w:i/>
          <w:lang w:val="en-GB"/>
        </w:rPr>
        <w:t>)</w:t>
      </w:r>
    </w:p>
    <w:p w14:paraId="647E16B3" w14:textId="065657CF" w:rsidR="00443E09" w:rsidRPr="004B3FC0" w:rsidRDefault="00443E09" w:rsidP="00C314A3">
      <w:pPr>
        <w:spacing w:line="240" w:lineRule="auto"/>
        <w:rPr>
          <w:bCs/>
        </w:rPr>
      </w:pPr>
      <w:proofErr w:type="spellStart"/>
      <w:r w:rsidRPr="00824D24">
        <w:rPr>
          <w:b/>
        </w:rPr>
        <w:t>Câu</w:t>
      </w:r>
      <w:proofErr w:type="spellEnd"/>
      <w:r w:rsidRPr="00824D24">
        <w:rPr>
          <w:b/>
        </w:rPr>
        <w:t xml:space="preserve"> 1 (</w:t>
      </w:r>
      <w:r w:rsidR="00260D6F">
        <w:rPr>
          <w:b/>
        </w:rPr>
        <w:t>1.5</w:t>
      </w:r>
      <w:r w:rsidRPr="00824D24">
        <w:rPr>
          <w:b/>
        </w:rPr>
        <w:t xml:space="preserve">đ): </w:t>
      </w:r>
      <w:proofErr w:type="spellStart"/>
      <w:r w:rsidR="00576B0F">
        <w:rPr>
          <w:bCs/>
        </w:rPr>
        <w:t>Tính</w:t>
      </w:r>
      <w:proofErr w:type="spellEnd"/>
    </w:p>
    <w:p w14:paraId="68215522" w14:textId="20D0B5A5" w:rsidR="004B3FC0" w:rsidRDefault="00396C8F" w:rsidP="004B3FC0">
      <w:pPr>
        <w:spacing w:line="240" w:lineRule="auto"/>
      </w:pPr>
      <w:r w:rsidRPr="00824D24">
        <w:t xml:space="preserve">a) </w:t>
      </w:r>
      <w:bookmarkStart w:id="0" w:name="MTBlankEqn"/>
      <w:r w:rsidR="00260D6F" w:rsidRPr="00576B0F">
        <w:rPr>
          <w:position w:val="-28"/>
        </w:rPr>
        <w:object w:dxaOrig="1880" w:dyaOrig="740" w14:anchorId="07391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37.2pt" o:ole="">
            <v:imagedata r:id="rId6" o:title=""/>
          </v:shape>
          <o:OLEObject Type="Embed" ProgID="Equation.DSMT4" ShapeID="_x0000_i1025" DrawAspect="Content" ObjectID="_1712510686" r:id="rId7"/>
        </w:object>
      </w:r>
      <w:bookmarkEnd w:id="0"/>
      <w:r w:rsidR="00556F7B">
        <w:tab/>
      </w:r>
      <w:r w:rsidR="00B505C3">
        <w:tab/>
      </w:r>
      <w:r w:rsidR="00B505C3">
        <w:tab/>
      </w:r>
      <w:r w:rsidR="00260D6F">
        <w:tab/>
      </w:r>
      <w:r w:rsidR="00576B0F">
        <w:t xml:space="preserve">b) </w:t>
      </w:r>
      <w:r w:rsidR="00260D6F" w:rsidRPr="00260D6F">
        <w:rPr>
          <w:position w:val="-28"/>
        </w:rPr>
        <w:object w:dxaOrig="1700" w:dyaOrig="780" w14:anchorId="140E46B3">
          <v:shape id="_x0000_i1026" type="#_x0000_t75" style="width:85.2pt;height:39pt" o:ole="">
            <v:imagedata r:id="rId8" o:title=""/>
          </v:shape>
          <o:OLEObject Type="Embed" ProgID="Equation.DSMT4" ShapeID="_x0000_i1026" DrawAspect="Content" ObjectID="_1712510687" r:id="rId9"/>
        </w:object>
      </w:r>
      <w:r w:rsidR="00576B0F">
        <w:tab/>
      </w:r>
      <w:r w:rsidR="00556F7B">
        <w:t xml:space="preserve"> </w:t>
      </w:r>
      <w:r w:rsidR="00260D6F">
        <w:tab/>
      </w:r>
      <w:r w:rsidR="00260D6F">
        <w:tab/>
      </w:r>
      <w:r w:rsidR="00576B0F">
        <w:t xml:space="preserve">c) </w:t>
      </w:r>
      <w:r w:rsidR="00260D6F" w:rsidRPr="00260D6F">
        <w:rPr>
          <w:position w:val="-30"/>
        </w:rPr>
        <w:object w:dxaOrig="2260" w:dyaOrig="760" w14:anchorId="21F9D092">
          <v:shape id="_x0000_i1027" type="#_x0000_t75" style="width:113.4pt;height:38.4pt" o:ole="">
            <v:imagedata r:id="rId10" o:title=""/>
          </v:shape>
          <o:OLEObject Type="Embed" ProgID="Equation.DSMT4" ShapeID="_x0000_i1027" DrawAspect="Content" ObjectID="_1712510688" r:id="rId11"/>
        </w:object>
      </w:r>
    </w:p>
    <w:p w14:paraId="66ADAB3A" w14:textId="3182816E" w:rsidR="004B3FC0" w:rsidRDefault="004B3FC0" w:rsidP="004B3FC0">
      <w:pPr>
        <w:spacing w:line="240" w:lineRule="auto"/>
      </w:pP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 (</w:t>
      </w:r>
      <w:r w:rsidR="00556F7B">
        <w:rPr>
          <w:b/>
          <w:bCs/>
        </w:rPr>
        <w:t>1</w:t>
      </w:r>
      <w:r>
        <w:rPr>
          <w:b/>
          <w:bCs/>
        </w:rPr>
        <w:t xml:space="preserve">đ): </w:t>
      </w:r>
      <w:proofErr w:type="spellStart"/>
      <w:r w:rsidR="00576B0F">
        <w:t>Xét</w:t>
      </w:r>
      <w:proofErr w:type="spellEnd"/>
      <w:r w:rsidR="00576B0F">
        <w:t xml:space="preserve"> </w:t>
      </w:r>
      <w:proofErr w:type="spellStart"/>
      <w:r w:rsidR="00576B0F">
        <w:t>tính</w:t>
      </w:r>
      <w:proofErr w:type="spellEnd"/>
      <w:r w:rsidR="00576B0F">
        <w:t xml:space="preserve"> </w:t>
      </w:r>
      <w:proofErr w:type="spellStart"/>
      <w:r w:rsidR="00576B0F">
        <w:t>liên</w:t>
      </w:r>
      <w:proofErr w:type="spellEnd"/>
      <w:r w:rsidR="00576B0F">
        <w:t xml:space="preserve"> </w:t>
      </w:r>
      <w:proofErr w:type="spellStart"/>
      <w:r w:rsidR="00576B0F">
        <w:t>tục</w:t>
      </w:r>
      <w:proofErr w:type="spellEnd"/>
      <w:r w:rsidR="00576B0F">
        <w:t xml:space="preserve"> </w:t>
      </w:r>
      <w:proofErr w:type="spellStart"/>
      <w:r w:rsidR="00576B0F">
        <w:t>của</w:t>
      </w:r>
      <w:proofErr w:type="spellEnd"/>
      <w:r w:rsidR="00576B0F">
        <w:t xml:space="preserve"> </w:t>
      </w:r>
      <w:proofErr w:type="spellStart"/>
      <w:r w:rsidR="00576B0F">
        <w:t>hàm</w:t>
      </w:r>
      <w:proofErr w:type="spellEnd"/>
      <w:r w:rsidR="00576B0F">
        <w:t xml:space="preserve"> </w:t>
      </w:r>
      <w:proofErr w:type="spellStart"/>
      <w:r w:rsidR="00576B0F">
        <w:t>số</w:t>
      </w:r>
      <w:proofErr w:type="spellEnd"/>
    </w:p>
    <w:p w14:paraId="0118C10F" w14:textId="4B1210B3" w:rsidR="00D72773" w:rsidRDefault="00260D6F" w:rsidP="004B3FC0">
      <w:pPr>
        <w:spacing w:line="240" w:lineRule="auto"/>
      </w:pPr>
      <w:r w:rsidRPr="00260D6F">
        <w:rPr>
          <w:position w:val="-54"/>
        </w:rPr>
        <w:object w:dxaOrig="4459" w:dyaOrig="1200" w14:anchorId="61415A66">
          <v:shape id="_x0000_i1028" type="#_x0000_t75" style="width:222.6pt;height:60pt" o:ole="">
            <v:imagedata r:id="rId12" o:title=""/>
          </v:shape>
          <o:OLEObject Type="Embed" ProgID="Equation.DSMT4" ShapeID="_x0000_i1028" DrawAspect="Content" ObjectID="_1712510689" r:id="rId13"/>
        </w:object>
      </w:r>
      <w:r w:rsidR="00576B0F">
        <w:t xml:space="preserve">  </w:t>
      </w:r>
      <w:proofErr w:type="spellStart"/>
      <w:r w:rsidR="00576B0F">
        <w:t>tại</w:t>
      </w:r>
      <w:proofErr w:type="spellEnd"/>
      <w:r w:rsidR="00576B0F">
        <w:t xml:space="preserve"> </w:t>
      </w:r>
      <w:r w:rsidRPr="00025957">
        <w:rPr>
          <w:position w:val="-4"/>
        </w:rPr>
        <w:object w:dxaOrig="680" w:dyaOrig="260" w14:anchorId="4D7BEE53">
          <v:shape id="_x0000_i1029" type="#_x0000_t75" style="width:34.2pt;height:13.2pt" o:ole="">
            <v:imagedata r:id="rId14" o:title=""/>
          </v:shape>
          <o:OLEObject Type="Embed" ProgID="Equation.DSMT4" ShapeID="_x0000_i1029" DrawAspect="Content" ObjectID="_1712510690" r:id="rId15"/>
        </w:object>
      </w:r>
      <w:r w:rsidR="00D72773">
        <w:t xml:space="preserve"> </w:t>
      </w:r>
    </w:p>
    <w:p w14:paraId="4993F502" w14:textId="2783DAED" w:rsidR="00576B0F" w:rsidRDefault="00D72773" w:rsidP="004B3FC0">
      <w:pPr>
        <w:spacing w:line="240" w:lineRule="auto"/>
        <w:rPr>
          <w:b/>
          <w:bCs/>
        </w:rPr>
      </w:pP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3 (</w:t>
      </w:r>
      <w:r w:rsidR="00556F7B">
        <w:rPr>
          <w:b/>
          <w:bCs/>
        </w:rPr>
        <w:t>2</w:t>
      </w:r>
      <w:r w:rsidR="00172E6A">
        <w:rPr>
          <w:b/>
          <w:bCs/>
        </w:rPr>
        <w:t>.5</w:t>
      </w:r>
      <w:r>
        <w:rPr>
          <w:b/>
          <w:bCs/>
        </w:rPr>
        <w:t xml:space="preserve">đ): </w:t>
      </w:r>
      <w:proofErr w:type="spellStart"/>
      <w:r>
        <w:rPr>
          <w:b/>
          <w:bCs/>
        </w:rPr>
        <w:t>Tính</w:t>
      </w:r>
      <w:proofErr w:type="spellEnd"/>
      <w:r w:rsidR="00576B0F">
        <w:rPr>
          <w:b/>
          <w:bCs/>
        </w:rPr>
        <w:t xml:space="preserve"> </w:t>
      </w:r>
      <w:proofErr w:type="spellStart"/>
      <w:r w:rsidR="00576B0F">
        <w:rPr>
          <w:b/>
          <w:bCs/>
        </w:rPr>
        <w:t>đạo</w:t>
      </w:r>
      <w:proofErr w:type="spellEnd"/>
      <w:r w:rsidR="00576B0F">
        <w:rPr>
          <w:b/>
          <w:bCs/>
        </w:rPr>
        <w:t xml:space="preserve"> </w:t>
      </w:r>
      <w:proofErr w:type="spellStart"/>
      <w:r w:rsidR="00576B0F">
        <w:rPr>
          <w:b/>
          <w:bCs/>
        </w:rPr>
        <w:t>hàm</w:t>
      </w:r>
      <w:proofErr w:type="spellEnd"/>
      <w:r w:rsidR="00576B0F">
        <w:rPr>
          <w:b/>
          <w:bCs/>
        </w:rPr>
        <w:t xml:space="preserve"> </w:t>
      </w:r>
      <w:proofErr w:type="spellStart"/>
      <w:r w:rsidR="00576B0F">
        <w:rPr>
          <w:b/>
          <w:bCs/>
        </w:rPr>
        <w:t>của</w:t>
      </w:r>
      <w:proofErr w:type="spellEnd"/>
      <w:r w:rsidR="00576B0F">
        <w:rPr>
          <w:b/>
          <w:bCs/>
        </w:rPr>
        <w:t xml:space="preserve"> </w:t>
      </w:r>
      <w:proofErr w:type="spellStart"/>
      <w:r w:rsidR="00576B0F">
        <w:rPr>
          <w:b/>
          <w:bCs/>
        </w:rPr>
        <w:t>hàm</w:t>
      </w:r>
      <w:proofErr w:type="spellEnd"/>
      <w:r w:rsidR="00576B0F">
        <w:rPr>
          <w:b/>
          <w:bCs/>
        </w:rPr>
        <w:t xml:space="preserve"> </w:t>
      </w:r>
      <w:proofErr w:type="spellStart"/>
      <w:r w:rsidR="00576B0F">
        <w:rPr>
          <w:b/>
          <w:bCs/>
        </w:rPr>
        <w:t>số</w:t>
      </w:r>
      <w:proofErr w:type="spellEnd"/>
      <w:r w:rsidR="00576B0F">
        <w:rPr>
          <w:b/>
          <w:bCs/>
        </w:rPr>
        <w:t>:</w:t>
      </w:r>
    </w:p>
    <w:p w14:paraId="257CBFB0" w14:textId="518DFF73" w:rsidR="00576B0F" w:rsidRDefault="00576B0F" w:rsidP="004B3FC0">
      <w:pPr>
        <w:spacing w:line="240" w:lineRule="auto"/>
      </w:pPr>
      <w:r>
        <w:t xml:space="preserve">a) </w:t>
      </w:r>
      <w:r w:rsidR="00260D6F" w:rsidRPr="00260D6F">
        <w:rPr>
          <w:position w:val="-10"/>
        </w:rPr>
        <w:object w:dxaOrig="3379" w:dyaOrig="400" w14:anchorId="09F7DE95">
          <v:shape id="_x0000_i1030" type="#_x0000_t75" style="width:169.2pt;height:19.8pt" o:ole="">
            <v:imagedata r:id="rId16" o:title=""/>
          </v:shape>
          <o:OLEObject Type="Embed" ProgID="Equation.DSMT4" ShapeID="_x0000_i1030" DrawAspect="Content" ObjectID="_1712510691" r:id="rId17"/>
        </w:object>
      </w:r>
      <w:r>
        <w:tab/>
      </w:r>
      <w:r>
        <w:tab/>
        <w:t xml:space="preserve">b) </w:t>
      </w:r>
      <w:r w:rsidR="00260D6F" w:rsidRPr="00576B0F">
        <w:rPr>
          <w:position w:val="-12"/>
        </w:rPr>
        <w:object w:dxaOrig="2799" w:dyaOrig="420" w14:anchorId="3F35685E">
          <v:shape id="_x0000_i1031" type="#_x0000_t75" style="width:139.8pt;height:21pt" o:ole="">
            <v:imagedata r:id="rId18" o:title=""/>
          </v:shape>
          <o:OLEObject Type="Embed" ProgID="Equation.DSMT4" ShapeID="_x0000_i1031" DrawAspect="Content" ObjectID="_1712510692" r:id="rId19"/>
        </w:object>
      </w:r>
    </w:p>
    <w:p w14:paraId="177BD9CB" w14:textId="0D43BA90" w:rsidR="00D72773" w:rsidRDefault="00576B0F" w:rsidP="004B3FC0">
      <w:pPr>
        <w:spacing w:line="240" w:lineRule="auto"/>
      </w:pPr>
      <w:r>
        <w:t xml:space="preserve">c) </w:t>
      </w:r>
      <w:r w:rsidR="00260D6F" w:rsidRPr="00260D6F">
        <w:rPr>
          <w:position w:val="-30"/>
        </w:rPr>
        <w:object w:dxaOrig="1960" w:dyaOrig="760" w14:anchorId="4666BA1D">
          <v:shape id="_x0000_i1032" type="#_x0000_t75" style="width:98.4pt;height:38.4pt" o:ole="">
            <v:imagedata r:id="rId20" o:title=""/>
          </v:shape>
          <o:OLEObject Type="Embed" ProgID="Equation.DSMT4" ShapeID="_x0000_i1032" DrawAspect="Content" ObjectID="_1712510693" r:id="rId21"/>
        </w:object>
      </w:r>
      <w:r>
        <w:tab/>
      </w:r>
      <w:r>
        <w:tab/>
      </w:r>
      <w:r>
        <w:tab/>
      </w:r>
      <w:r w:rsidR="00260D6F">
        <w:tab/>
      </w:r>
      <w:r w:rsidR="00556F7B">
        <w:t>d</w:t>
      </w:r>
      <w:r>
        <w:t xml:space="preserve">) </w:t>
      </w:r>
      <w:r w:rsidR="00260D6F" w:rsidRPr="00260D6F">
        <w:rPr>
          <w:position w:val="-12"/>
        </w:rPr>
        <w:object w:dxaOrig="2760" w:dyaOrig="420" w14:anchorId="3C1A88D1">
          <v:shape id="_x0000_i1033" type="#_x0000_t75" style="width:138pt;height:21pt" o:ole="">
            <v:imagedata r:id="rId22" o:title=""/>
          </v:shape>
          <o:OLEObject Type="Embed" ProgID="Equation.DSMT4" ShapeID="_x0000_i1033" DrawAspect="Content" ObjectID="_1712510694" r:id="rId23"/>
        </w:object>
      </w:r>
      <w:r>
        <w:t xml:space="preserve"> </w:t>
      </w:r>
    </w:p>
    <w:p w14:paraId="7A58DA03" w14:textId="2A7C03D0" w:rsidR="00260D6F" w:rsidRDefault="00260D6F" w:rsidP="004B3FC0">
      <w:pPr>
        <w:spacing w:line="240" w:lineRule="auto"/>
      </w:pPr>
      <w:r>
        <w:t xml:space="preserve">e) </w:t>
      </w:r>
      <w:r w:rsidR="00601A6D" w:rsidRPr="00260D6F">
        <w:rPr>
          <w:position w:val="-14"/>
        </w:rPr>
        <w:object w:dxaOrig="2620" w:dyaOrig="499" w14:anchorId="49139E03">
          <v:shape id="_x0000_i1117" type="#_x0000_t75" style="width:130.8pt;height:25.2pt" o:ole="">
            <v:imagedata r:id="rId24" o:title=""/>
          </v:shape>
          <o:OLEObject Type="Embed" ProgID="Equation.DSMT4" ShapeID="_x0000_i1117" DrawAspect="Content" ObjectID="_1712510695" r:id="rId25"/>
        </w:object>
      </w:r>
      <w:r>
        <w:t xml:space="preserve"> </w:t>
      </w:r>
    </w:p>
    <w:p w14:paraId="0483E155" w14:textId="5904CAC4" w:rsidR="00556F7B" w:rsidRDefault="00D72773" w:rsidP="00556F7B">
      <w:pPr>
        <w:spacing w:line="240" w:lineRule="auto"/>
      </w:pPr>
      <w:r>
        <w:t xml:space="preserve"> </w:t>
      </w: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4 (</w:t>
      </w:r>
      <w:r w:rsidR="00556F7B">
        <w:rPr>
          <w:b/>
          <w:bCs/>
        </w:rPr>
        <w:t>2</w:t>
      </w:r>
      <w:r>
        <w:rPr>
          <w:b/>
          <w:bCs/>
        </w:rPr>
        <w:t xml:space="preserve">đ): </w:t>
      </w:r>
    </w:p>
    <w:p w14:paraId="717E624F" w14:textId="75C0E7F0" w:rsidR="00556F7B" w:rsidRDefault="00556F7B" w:rsidP="00556F7B">
      <w:pPr>
        <w:spacing w:line="240" w:lineRule="auto"/>
      </w:pPr>
      <w:r>
        <w:t xml:space="preserve">a)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5291C" w:rsidRPr="0035291C">
        <w:rPr>
          <w:position w:val="-12"/>
        </w:rPr>
        <w:object w:dxaOrig="2320" w:dyaOrig="420" w14:anchorId="2410C77A">
          <v:shape id="_x0000_i1035" type="#_x0000_t75" style="width:115.8pt;height:21pt" o:ole="">
            <v:imagedata r:id="rId26" o:title=""/>
          </v:shape>
          <o:OLEObject Type="Embed" ProgID="Equation.DSMT4" ShapeID="_x0000_i1035" DrawAspect="Content" ObjectID="_1712510696" r:id="rId27"/>
        </w:object>
      </w:r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="0035291C" w:rsidRPr="00025957">
        <w:rPr>
          <w:position w:val="-4"/>
        </w:rPr>
        <w:object w:dxaOrig="200" w:dyaOrig="260" w14:anchorId="68574D02">
          <v:shape id="_x0000_i1036" type="#_x0000_t75" style="width:10.2pt;height:13.2pt" o:ole="">
            <v:imagedata r:id="rId28" o:title=""/>
          </v:shape>
          <o:OLEObject Type="Embed" ProgID="Equation.DSMT4" ShapeID="_x0000_i1036" DrawAspect="Content" ObjectID="_1712510697" r:id="rId29"/>
        </w:object>
      </w:r>
      <w:r w:rsidR="000C2785">
        <w:t xml:space="preserve">. </w:t>
      </w:r>
    </w:p>
    <w:p w14:paraId="71FEF52F" w14:textId="4AB78B2A" w:rsidR="000C2785" w:rsidRDefault="00556F7B" w:rsidP="00556F7B">
      <w:pPr>
        <w:spacing w:line="240" w:lineRule="auto"/>
      </w:pPr>
      <w:r>
        <w:t xml:space="preserve">b)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="0035291C" w:rsidRPr="0035291C">
        <w:rPr>
          <w:position w:val="-28"/>
        </w:rPr>
        <w:object w:dxaOrig="1840" w:dyaOrig="740" w14:anchorId="0E98E845">
          <v:shape id="_x0000_i1037" type="#_x0000_t75" style="width:91.8pt;height:37.2pt" o:ole="">
            <v:imagedata r:id="rId30" o:title=""/>
          </v:shape>
          <o:OLEObject Type="Embed" ProgID="Equation.DSMT4" ShapeID="_x0000_i1037" DrawAspect="Content" ObjectID="_1712510698" r:id="rId31"/>
        </w:object>
      </w:r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r w:rsidR="0035291C" w:rsidRPr="000C2785">
        <w:rPr>
          <w:position w:val="-12"/>
        </w:rPr>
        <w:object w:dxaOrig="1980" w:dyaOrig="360" w14:anchorId="333C06E7">
          <v:shape id="_x0000_i1038" type="#_x0000_t75" style="width:99pt;height:18pt" o:ole="">
            <v:imagedata r:id="rId32" o:title=""/>
          </v:shape>
          <o:OLEObject Type="Embed" ProgID="Equation.DSMT4" ShapeID="_x0000_i1038" DrawAspect="Content" ObjectID="_1712510699" r:id="rId33"/>
        </w:object>
      </w:r>
      <w:r w:rsidR="000C2785">
        <w:t>.</w:t>
      </w:r>
    </w:p>
    <w:p w14:paraId="1773FD87" w14:textId="6D733420" w:rsidR="000C2785" w:rsidRDefault="000C2785" w:rsidP="00556F7B">
      <w:pPr>
        <w:spacing w:line="240" w:lineRule="auto"/>
      </w:pP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5 (3đ):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r w:rsidRPr="00025957">
        <w:rPr>
          <w:position w:val="-4"/>
        </w:rPr>
        <w:object w:dxaOrig="1060" w:dyaOrig="279" w14:anchorId="62D253E1">
          <v:shape id="_x0000_i1039" type="#_x0000_t75" style="width:52.8pt;height:13.8pt" o:ole="">
            <v:imagedata r:id="rId34" o:title=""/>
          </v:shape>
          <o:OLEObject Type="Embed" ProgID="Equation.DSMT4" ShapeID="_x0000_i1039" DrawAspect="Content" ObjectID="_1712510700" r:id="rId35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r w:rsidRPr="00025957">
        <w:rPr>
          <w:position w:val="-4"/>
        </w:rPr>
        <w:object w:dxaOrig="840" w:dyaOrig="279" w14:anchorId="14629C53">
          <v:shape id="_x0000_i1040" type="#_x0000_t75" style="width:42pt;height:13.8pt" o:ole="">
            <v:imagedata r:id="rId36" o:title=""/>
          </v:shape>
          <o:OLEObject Type="Embed" ProgID="Equation.DSMT4" ShapeID="_x0000_i1040" DrawAspect="Content" ObjectID="_1712510701" r:id="rId3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 w:rsidR="0081681B">
        <w:t>tâm</w:t>
      </w:r>
      <w:proofErr w:type="spellEnd"/>
      <w:r w:rsidR="0081681B">
        <w:t xml:space="preserve"> </w:t>
      </w:r>
      <w:r w:rsidR="0081681B" w:rsidRPr="00025957">
        <w:rPr>
          <w:position w:val="-4"/>
        </w:rPr>
        <w:object w:dxaOrig="260" w:dyaOrig="260" w14:anchorId="219AFA70">
          <v:shape id="_x0000_i1041" type="#_x0000_t75" style="width:13.2pt;height:13.2pt" o:ole="">
            <v:imagedata r:id="rId38" o:title=""/>
          </v:shape>
          <o:OLEObject Type="Embed" ProgID="Equation.DSMT4" ShapeID="_x0000_i1041" DrawAspect="Content" ObjectID="_1712510702" r:id="rId39"/>
        </w:object>
      </w:r>
      <w:r w:rsidR="0081681B">
        <w:t xml:space="preserve"> </w:t>
      </w:r>
      <w:proofErr w:type="spellStart"/>
      <w:r w:rsidR="0081681B">
        <w:t>có</w:t>
      </w:r>
      <w:proofErr w:type="spellEnd"/>
      <w:r w:rsidR="0081681B">
        <w:t xml:space="preserve"> </w:t>
      </w:r>
      <w:proofErr w:type="spellStart"/>
      <w:r w:rsidR="0081681B">
        <w:t>độ</w:t>
      </w:r>
      <w:proofErr w:type="spellEnd"/>
      <w:r w:rsidR="0081681B">
        <w:t xml:space="preserve"> </w:t>
      </w:r>
      <w:proofErr w:type="spellStart"/>
      <w:r w:rsidR="0081681B">
        <w:t>dài</w:t>
      </w:r>
      <w:proofErr w:type="spellEnd"/>
      <w:r w:rsidR="0081681B">
        <w:t xml:space="preserve"> </w:t>
      </w:r>
      <w:proofErr w:type="spellStart"/>
      <w:r>
        <w:t>cạnh</w:t>
      </w:r>
      <w:proofErr w:type="spellEnd"/>
      <w:r w:rsidR="0081681B">
        <w:t xml:space="preserve"> </w:t>
      </w:r>
      <w:proofErr w:type="spellStart"/>
      <w:r w:rsidR="0081681B">
        <w:t>bằng</w:t>
      </w:r>
      <w:proofErr w:type="spellEnd"/>
      <w:r>
        <w:t xml:space="preserve"> </w:t>
      </w:r>
      <w:r w:rsidRPr="00025957">
        <w:rPr>
          <w:position w:val="-4"/>
        </w:rPr>
        <w:object w:dxaOrig="200" w:dyaOrig="200" w14:anchorId="7D4AF084">
          <v:shape id="_x0000_i1042" type="#_x0000_t75" style="width:10.2pt;height:10.2pt" o:ole="">
            <v:imagedata r:id="rId40" o:title=""/>
          </v:shape>
          <o:OLEObject Type="Embed" ProgID="Equation.DSMT4" ShapeID="_x0000_i1042" DrawAspect="Content" ObjectID="_1712510703" r:id="rId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0C2785">
        <w:rPr>
          <w:position w:val="-12"/>
        </w:rPr>
        <w:object w:dxaOrig="1680" w:dyaOrig="360" w14:anchorId="07022DEC">
          <v:shape id="_x0000_i1043" type="#_x0000_t75" style="width:84pt;height:18pt" o:ole="">
            <v:imagedata r:id="rId42" o:title=""/>
          </v:shape>
          <o:OLEObject Type="Embed" ProgID="Equation.DSMT4" ShapeID="_x0000_i1043" DrawAspect="Content" ObjectID="_1712510704" r:id="rId43"/>
        </w:object>
      </w:r>
      <w:r w:rsidR="0081681B">
        <w:t xml:space="preserve">, </w:t>
      </w:r>
      <w:r w:rsidR="0035291C" w:rsidRPr="0081681B">
        <w:rPr>
          <w:position w:val="-8"/>
        </w:rPr>
        <w:object w:dxaOrig="1180" w:dyaOrig="420" w14:anchorId="767349AF">
          <v:shape id="_x0000_i1044" type="#_x0000_t75" style="width:58.8pt;height:21pt" o:ole="">
            <v:imagedata r:id="rId44" o:title=""/>
          </v:shape>
          <o:OLEObject Type="Embed" ProgID="Equation.DSMT4" ShapeID="_x0000_i1044" DrawAspect="Content" ObjectID="_1712510705" r:id="rId45"/>
        </w:object>
      </w:r>
    </w:p>
    <w:p w14:paraId="77F8A628" w14:textId="51D60B8C" w:rsidR="000C2785" w:rsidRDefault="000C2785" w:rsidP="00556F7B">
      <w:pPr>
        <w:spacing w:line="240" w:lineRule="auto"/>
      </w:pPr>
      <w:r>
        <w:t xml:space="preserve">a/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r>
        <w:t xml:space="preserve">: </w:t>
      </w:r>
      <w:r w:rsidR="0035291C" w:rsidRPr="000C2785">
        <w:rPr>
          <w:position w:val="-12"/>
        </w:rPr>
        <w:object w:dxaOrig="1520" w:dyaOrig="360" w14:anchorId="65D42C21">
          <v:shape id="_x0000_i1045" type="#_x0000_t75" style="width:75.6pt;height:18pt" o:ole="">
            <v:imagedata r:id="rId46" o:title=""/>
          </v:shape>
          <o:OLEObject Type="Embed" ProgID="Equation.DSMT4" ShapeID="_x0000_i1045" DrawAspect="Content" ObjectID="_1712510706" r:id="rId47"/>
        </w:object>
      </w:r>
      <w:r w:rsidR="0081681B">
        <w:tab/>
      </w:r>
      <w:r w:rsidR="0081681B">
        <w:tab/>
      </w:r>
      <w:r w:rsidR="0035291C">
        <w:tab/>
      </w:r>
      <w:r w:rsidR="0035291C">
        <w:tab/>
      </w:r>
      <w:r>
        <w:t xml:space="preserve">b)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r>
        <w:t xml:space="preserve">: </w:t>
      </w:r>
      <w:r w:rsidR="0035291C" w:rsidRPr="00025957">
        <w:rPr>
          <w:position w:val="-4"/>
        </w:rPr>
        <w:object w:dxaOrig="1160" w:dyaOrig="279" w14:anchorId="7D47C3C6">
          <v:shape id="_x0000_i1046" type="#_x0000_t75" style="width:58.2pt;height:13.8pt" o:ole="">
            <v:imagedata r:id="rId48" o:title=""/>
          </v:shape>
          <o:OLEObject Type="Embed" ProgID="Equation.DSMT4" ShapeID="_x0000_i1046" DrawAspect="Content" ObjectID="_1712510707" r:id="rId49"/>
        </w:object>
      </w:r>
    </w:p>
    <w:p w14:paraId="27E397E6" w14:textId="5B722DA9" w:rsidR="00556F7B" w:rsidRPr="00D72773" w:rsidRDefault="000C2785" w:rsidP="00556F7B">
      <w:pPr>
        <w:spacing w:line="240" w:lineRule="auto"/>
      </w:pPr>
      <w:r>
        <w:t xml:space="preserve">c) </w:t>
      </w:r>
      <w:proofErr w:type="spellStart"/>
      <w:r w:rsidR="0081681B">
        <w:t>Tính</w:t>
      </w:r>
      <w:proofErr w:type="spellEnd"/>
      <w:r w:rsidR="0081681B">
        <w:t xml:space="preserve"> </w:t>
      </w:r>
      <w:proofErr w:type="spellStart"/>
      <w:r w:rsidR="0081681B">
        <w:t>góc</w:t>
      </w:r>
      <w:proofErr w:type="spellEnd"/>
      <w:r w:rsidR="0081681B">
        <w:t xml:space="preserve"> </w:t>
      </w:r>
      <w:proofErr w:type="spellStart"/>
      <w:r w:rsidR="0081681B">
        <w:t>giữa</w:t>
      </w:r>
      <w:proofErr w:type="spellEnd"/>
      <w:r w:rsidR="0081681B">
        <w:t xml:space="preserve"> </w:t>
      </w:r>
      <w:r w:rsidR="0035291C" w:rsidRPr="00025957">
        <w:rPr>
          <w:position w:val="-4"/>
        </w:rPr>
        <w:object w:dxaOrig="440" w:dyaOrig="260" w14:anchorId="0DCD5053">
          <v:shape id="_x0000_i1047" type="#_x0000_t75" style="width:22.2pt;height:13.2pt" o:ole="">
            <v:imagedata r:id="rId50" o:title=""/>
          </v:shape>
          <o:OLEObject Type="Embed" ProgID="Equation.DSMT4" ShapeID="_x0000_i1047" DrawAspect="Content" ObjectID="_1712510708" r:id="rId51"/>
        </w:object>
      </w:r>
      <w:r w:rsidR="0081681B">
        <w:t xml:space="preserve"> </w:t>
      </w:r>
      <w:proofErr w:type="spellStart"/>
      <w:r w:rsidR="0081681B">
        <w:t>và</w:t>
      </w:r>
      <w:proofErr w:type="spellEnd"/>
      <w:r w:rsidR="0081681B">
        <w:t xml:space="preserve"> </w:t>
      </w:r>
      <w:proofErr w:type="spellStart"/>
      <w:r w:rsidR="0081681B">
        <w:t>mặt</w:t>
      </w:r>
      <w:proofErr w:type="spellEnd"/>
      <w:r w:rsidR="0081681B">
        <w:t xml:space="preserve"> </w:t>
      </w:r>
      <w:proofErr w:type="spellStart"/>
      <w:r w:rsidR="0081681B">
        <w:t>phẳng</w:t>
      </w:r>
      <w:proofErr w:type="spellEnd"/>
      <w:r w:rsidR="0081681B">
        <w:t xml:space="preserve"> </w:t>
      </w:r>
      <w:r w:rsidR="0081681B" w:rsidRPr="0081681B">
        <w:rPr>
          <w:position w:val="-12"/>
        </w:rPr>
        <w:object w:dxaOrig="999" w:dyaOrig="360" w14:anchorId="4758BAF9">
          <v:shape id="_x0000_i1048" type="#_x0000_t75" style="width:49.8pt;height:18pt" o:ole="">
            <v:imagedata r:id="rId52" o:title=""/>
          </v:shape>
          <o:OLEObject Type="Embed" ProgID="Equation.DSMT4" ShapeID="_x0000_i1048" DrawAspect="Content" ObjectID="_1712510709" r:id="rId53"/>
        </w:object>
      </w:r>
      <w:r w:rsidR="0081681B">
        <w:t>.</w:t>
      </w:r>
      <w:r w:rsidR="0035291C">
        <w:tab/>
      </w:r>
      <w:r w:rsidR="0035291C">
        <w:tab/>
      </w:r>
      <w:r w:rsidR="0035291C">
        <w:tab/>
      </w:r>
      <w:r w:rsidR="0081681B">
        <w:t xml:space="preserve">d) </w:t>
      </w:r>
      <w:proofErr w:type="spellStart"/>
      <w:r w:rsidR="0081681B">
        <w:t>Tính</w:t>
      </w:r>
      <w:proofErr w:type="spellEnd"/>
      <w:r w:rsidR="0081681B">
        <w:t xml:space="preserve"> </w:t>
      </w:r>
      <w:proofErr w:type="spellStart"/>
      <w:r w:rsidR="0081681B">
        <w:t>góc</w:t>
      </w:r>
      <w:proofErr w:type="spellEnd"/>
      <w:r w:rsidR="0081681B">
        <w:t xml:space="preserve"> </w:t>
      </w:r>
      <w:proofErr w:type="spellStart"/>
      <w:r w:rsidR="0081681B">
        <w:t>giữa</w:t>
      </w:r>
      <w:proofErr w:type="spellEnd"/>
      <w:r w:rsidR="0081681B">
        <w:t xml:space="preserve"> </w:t>
      </w:r>
      <w:r w:rsidR="0035291C" w:rsidRPr="0081681B">
        <w:rPr>
          <w:position w:val="-12"/>
        </w:rPr>
        <w:object w:dxaOrig="780" w:dyaOrig="360" w14:anchorId="6D05AEB2">
          <v:shape id="_x0000_i1049" type="#_x0000_t75" style="width:39pt;height:18pt" o:ole="">
            <v:imagedata r:id="rId54" o:title=""/>
          </v:shape>
          <o:OLEObject Type="Embed" ProgID="Equation.DSMT4" ShapeID="_x0000_i1049" DrawAspect="Content" ObjectID="_1712510710" r:id="rId55"/>
        </w:object>
      </w:r>
      <w:r w:rsidR="0081681B">
        <w:t xml:space="preserve"> </w:t>
      </w:r>
      <w:proofErr w:type="spellStart"/>
      <w:r w:rsidR="0081681B">
        <w:t>và</w:t>
      </w:r>
      <w:proofErr w:type="spellEnd"/>
      <w:r w:rsidR="0081681B">
        <w:t xml:space="preserve"> </w:t>
      </w:r>
      <w:r w:rsidR="0081681B" w:rsidRPr="0081681B">
        <w:rPr>
          <w:position w:val="-12"/>
        </w:rPr>
        <w:object w:dxaOrig="760" w:dyaOrig="360" w14:anchorId="327CB05B">
          <v:shape id="_x0000_i1050" type="#_x0000_t75" style="width:37.8pt;height:18pt" o:ole="">
            <v:imagedata r:id="rId56" o:title=""/>
          </v:shape>
          <o:OLEObject Type="Embed" ProgID="Equation.DSMT4" ShapeID="_x0000_i1050" DrawAspect="Content" ObjectID="_1712510711" r:id="rId57"/>
        </w:object>
      </w:r>
      <w:r w:rsidR="0081681B">
        <w:t xml:space="preserve"> </w:t>
      </w:r>
    </w:p>
    <w:p w14:paraId="1A0B6C8C" w14:textId="77777777" w:rsidR="00443E09" w:rsidRPr="00824D24" w:rsidRDefault="00443E09" w:rsidP="00443E09">
      <w:pPr>
        <w:tabs>
          <w:tab w:val="left" w:pos="142"/>
        </w:tabs>
        <w:spacing w:before="60" w:after="60"/>
        <w:jc w:val="center"/>
        <w:rPr>
          <w:b/>
          <w:lang w:val="en-GB"/>
        </w:rPr>
      </w:pPr>
      <w:r w:rsidRPr="00824D24">
        <w:rPr>
          <w:lang w:val="en-GB"/>
        </w:rPr>
        <w:t>………………………………..</w:t>
      </w:r>
      <w:r w:rsidRPr="00824D24">
        <w:rPr>
          <w:b/>
          <w:lang w:val="en-GB"/>
        </w:rPr>
        <w:t xml:space="preserve"> HẾT </w:t>
      </w:r>
      <w:r w:rsidRPr="00824D24">
        <w:rPr>
          <w:lang w:val="en-GB"/>
        </w:rPr>
        <w:t>……………………………</w:t>
      </w:r>
      <w:proofErr w:type="gramStart"/>
      <w:r w:rsidRPr="00824D24">
        <w:rPr>
          <w:lang w:val="en-GB"/>
        </w:rPr>
        <w:t>…..</w:t>
      </w:r>
      <w:proofErr w:type="gramEnd"/>
    </w:p>
    <w:p w14:paraId="0AC99E40" w14:textId="61201642" w:rsidR="00443E09" w:rsidRPr="002208B9" w:rsidRDefault="00443E09" w:rsidP="00C314A3">
      <w:pPr>
        <w:jc w:val="center"/>
        <w:outlineLvl w:val="0"/>
        <w:rPr>
          <w:bCs/>
          <w:i/>
          <w:position w:val="-8"/>
          <w:lang w:val="en-GB"/>
        </w:rPr>
      </w:pPr>
      <w:proofErr w:type="spellStart"/>
      <w:r w:rsidRPr="002208B9">
        <w:rPr>
          <w:bCs/>
          <w:i/>
          <w:position w:val="-8"/>
          <w:lang w:val="en-GB"/>
        </w:rPr>
        <w:t>Thí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sinh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/>
          <w:i/>
          <w:position w:val="-8"/>
          <w:lang w:val="en-GB"/>
        </w:rPr>
        <w:t>không</w:t>
      </w:r>
      <w:proofErr w:type="spellEnd"/>
      <w:r w:rsidRPr="002208B9">
        <w:rPr>
          <w:b/>
          <w:i/>
          <w:position w:val="-8"/>
          <w:lang w:val="en-GB"/>
        </w:rPr>
        <w:t xml:space="preserve"> </w:t>
      </w:r>
      <w:proofErr w:type="spellStart"/>
      <w:r w:rsidRPr="002208B9">
        <w:rPr>
          <w:b/>
          <w:i/>
          <w:position w:val="-8"/>
          <w:lang w:val="en-GB"/>
        </w:rPr>
        <w:t>được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sử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dụng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tài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liệu</w:t>
      </w:r>
      <w:proofErr w:type="spellEnd"/>
      <w:r w:rsidRPr="002208B9">
        <w:rPr>
          <w:bCs/>
          <w:i/>
          <w:position w:val="-8"/>
          <w:lang w:val="en-GB"/>
        </w:rPr>
        <w:t xml:space="preserve">. </w:t>
      </w:r>
      <w:proofErr w:type="spellStart"/>
      <w:r w:rsidRPr="002208B9">
        <w:rPr>
          <w:bCs/>
          <w:i/>
          <w:position w:val="-8"/>
          <w:lang w:val="en-GB"/>
        </w:rPr>
        <w:t>Giám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thị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/>
          <w:i/>
          <w:position w:val="-8"/>
          <w:lang w:val="en-GB"/>
        </w:rPr>
        <w:t>không</w:t>
      </w:r>
      <w:proofErr w:type="spellEnd"/>
      <w:r w:rsidRPr="002208B9">
        <w:rPr>
          <w:b/>
          <w:i/>
          <w:position w:val="-8"/>
          <w:lang w:val="en-GB"/>
        </w:rPr>
        <w:t xml:space="preserve"> </w:t>
      </w:r>
      <w:proofErr w:type="spellStart"/>
      <w:r w:rsidRPr="002208B9">
        <w:rPr>
          <w:b/>
          <w:i/>
          <w:position w:val="-8"/>
          <w:lang w:val="en-GB"/>
        </w:rPr>
        <w:t>giải</w:t>
      </w:r>
      <w:proofErr w:type="spellEnd"/>
      <w:r w:rsidRPr="002208B9">
        <w:rPr>
          <w:b/>
          <w:i/>
          <w:position w:val="-8"/>
          <w:lang w:val="en-GB"/>
        </w:rPr>
        <w:t xml:space="preserve"> </w:t>
      </w:r>
      <w:proofErr w:type="spellStart"/>
      <w:r w:rsidRPr="002208B9">
        <w:rPr>
          <w:b/>
          <w:i/>
          <w:position w:val="-8"/>
          <w:lang w:val="en-GB"/>
        </w:rPr>
        <w:t>thích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gì</w:t>
      </w:r>
      <w:proofErr w:type="spellEnd"/>
      <w:r w:rsidRPr="002208B9">
        <w:rPr>
          <w:bCs/>
          <w:i/>
          <w:position w:val="-8"/>
          <w:lang w:val="en-GB"/>
        </w:rPr>
        <w:t xml:space="preserve"> </w:t>
      </w:r>
      <w:proofErr w:type="spellStart"/>
      <w:r w:rsidRPr="002208B9">
        <w:rPr>
          <w:bCs/>
          <w:i/>
          <w:position w:val="-8"/>
          <w:lang w:val="en-GB"/>
        </w:rPr>
        <w:t>thêm</w:t>
      </w:r>
      <w:proofErr w:type="spellEnd"/>
    </w:p>
    <w:p w14:paraId="2702D3B8" w14:textId="1B85E7C8" w:rsidR="004D40BA" w:rsidRDefault="004D40BA" w:rsidP="00C314A3">
      <w:pPr>
        <w:jc w:val="center"/>
        <w:outlineLvl w:val="0"/>
        <w:rPr>
          <w:b/>
          <w:i/>
          <w:position w:val="-8"/>
          <w:lang w:val="en-GB"/>
        </w:rPr>
      </w:pPr>
    </w:p>
    <w:p w14:paraId="7B19A909" w14:textId="77777777" w:rsidR="0035291C" w:rsidRPr="00C314A3" w:rsidRDefault="0035291C" w:rsidP="00C314A3">
      <w:pPr>
        <w:jc w:val="center"/>
        <w:outlineLvl w:val="0"/>
        <w:rPr>
          <w:b/>
          <w:i/>
          <w:position w:val="-8"/>
          <w:lang w:val="en-GB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3"/>
        <w:gridCol w:w="9120"/>
        <w:gridCol w:w="819"/>
      </w:tblGrid>
      <w:tr w:rsidR="00D51F68" w:rsidRPr="00824D24" w14:paraId="1A691CFD" w14:textId="77777777" w:rsidTr="00D958A1">
        <w:tc>
          <w:tcPr>
            <w:tcW w:w="923" w:type="dxa"/>
            <w:shd w:val="clear" w:color="auto" w:fill="auto"/>
            <w:vAlign w:val="center"/>
          </w:tcPr>
          <w:p w14:paraId="73C8A423" w14:textId="77777777" w:rsidR="00D51F68" w:rsidRPr="00824D24" w:rsidRDefault="00D51F68" w:rsidP="004B3FC0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proofErr w:type="spellStart"/>
            <w:r w:rsidRPr="00824D24">
              <w:rPr>
                <w:b/>
              </w:rPr>
              <w:lastRenderedPageBreak/>
              <w:t>Câu</w:t>
            </w:r>
            <w:proofErr w:type="spellEnd"/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4DB6F7" w14:textId="77777777" w:rsidR="00D51F68" w:rsidRPr="00824D24" w:rsidRDefault="00D51F68" w:rsidP="00D958A1">
            <w:pPr>
              <w:jc w:val="center"/>
              <w:rPr>
                <w:b/>
              </w:rPr>
            </w:pPr>
            <w:r w:rsidRPr="00824D24">
              <w:rPr>
                <w:position w:val="-24"/>
                <w:lang w:val="en-CA"/>
              </w:rPr>
              <w:t>ĐÁP ÁN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71236F" w14:textId="77777777" w:rsidR="00D51F68" w:rsidRPr="00824D24" w:rsidRDefault="00D51F68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proofErr w:type="spellStart"/>
            <w:r w:rsidRPr="00824D24">
              <w:rPr>
                <w:b/>
              </w:rPr>
              <w:t>Điểm</w:t>
            </w:r>
            <w:proofErr w:type="spellEnd"/>
          </w:p>
        </w:tc>
      </w:tr>
      <w:tr w:rsidR="007C5F3C" w:rsidRPr="00824D24" w14:paraId="4413F4C4" w14:textId="77777777" w:rsidTr="00D958A1">
        <w:tc>
          <w:tcPr>
            <w:tcW w:w="923" w:type="dxa"/>
            <w:vMerge w:val="restart"/>
            <w:shd w:val="clear" w:color="auto" w:fill="auto"/>
            <w:vAlign w:val="center"/>
          </w:tcPr>
          <w:p w14:paraId="4D89CA36" w14:textId="607B0D36" w:rsidR="007C5F3C" w:rsidRPr="00E36E4C" w:rsidRDefault="007C5F3C" w:rsidP="004B3FC0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1F4B37" w14:textId="6B9A7C6B" w:rsidR="007C5F3C" w:rsidRPr="00824D24" w:rsidRDefault="007C5F3C" w:rsidP="00D958A1">
            <w:pPr>
              <w:rPr>
                <w:position w:val="-24"/>
                <w:lang w:val="en-CA"/>
              </w:rPr>
            </w:pPr>
            <w:r w:rsidRPr="00824D24">
              <w:rPr>
                <w:b/>
                <w:highlight w:val="lightGray"/>
              </w:rPr>
              <w:t xml:space="preserve">a) </w:t>
            </w:r>
            <w:r w:rsidR="0035291C" w:rsidRPr="00576B0F">
              <w:rPr>
                <w:position w:val="-28"/>
              </w:rPr>
              <w:object w:dxaOrig="1880" w:dyaOrig="740" w14:anchorId="778CB220">
                <v:shape id="_x0000_i1051" type="#_x0000_t75" style="width:94.2pt;height:37.2pt" o:ole="">
                  <v:imagedata r:id="rId6" o:title=""/>
                </v:shape>
                <o:OLEObject Type="Embed" ProgID="Equation.DSMT4" ShapeID="_x0000_i1051" DrawAspect="Content" ObjectID="_1712510712" r:id="rId58"/>
              </w:objec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954F66" w14:textId="7D3BCF45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7C5F3C" w:rsidRPr="00824D24" w14:paraId="018FADAF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4CA1CE95" w14:textId="77777777" w:rsidR="007C5F3C" w:rsidRPr="00824D24" w:rsidRDefault="007C5F3C" w:rsidP="004B3FC0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7EF9A0" w14:textId="410EE19C" w:rsidR="007C5F3C" w:rsidRPr="00824D24" w:rsidRDefault="0035291C" w:rsidP="00D958A1">
            <w:pPr>
              <w:rPr>
                <w:position w:val="-24"/>
                <w:lang w:val="en-CA"/>
              </w:rPr>
            </w:pPr>
            <w:r w:rsidRPr="007C5F3C">
              <w:rPr>
                <w:position w:val="-32"/>
              </w:rPr>
              <w:object w:dxaOrig="3780" w:dyaOrig="780" w14:anchorId="49D91371">
                <v:shape id="_x0000_i1052" type="#_x0000_t75" style="width:189pt;height:39pt" o:ole="">
                  <v:imagedata r:id="rId59" o:title=""/>
                </v:shape>
                <o:OLEObject Type="Embed" ProgID="Equation.DSMT4" ShapeID="_x0000_i1052" DrawAspect="Content" ObjectID="_1712510713" r:id="rId60"/>
              </w:object>
            </w:r>
            <w:r w:rsidR="007C5F3C">
              <w:rPr>
                <w:position w:val="-24"/>
                <w:lang w:val="en-CA"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3B649E" w14:textId="42CE8664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7C5F3C" w:rsidRPr="00824D24" w14:paraId="69F7B498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006D378" w14:textId="77777777" w:rsidR="007C5F3C" w:rsidRPr="00824D24" w:rsidRDefault="007C5F3C" w:rsidP="004B3FC0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EB499F" w14:textId="3121F963" w:rsidR="007C5F3C" w:rsidRPr="00824D24" w:rsidRDefault="0035291C" w:rsidP="00D958A1">
            <w:pPr>
              <w:rPr>
                <w:position w:val="-24"/>
                <w:lang w:val="en-CA"/>
              </w:rPr>
            </w:pPr>
            <w:r w:rsidRPr="0035291C">
              <w:rPr>
                <w:position w:val="-28"/>
              </w:rPr>
              <w:object w:dxaOrig="1579" w:dyaOrig="740" w14:anchorId="6D62411B">
                <v:shape id="_x0000_i1053" type="#_x0000_t75" style="width:79.2pt;height:37.2pt" o:ole="">
                  <v:imagedata r:id="rId61" o:title=""/>
                </v:shape>
                <o:OLEObject Type="Embed" ProgID="Equation.DSMT4" ShapeID="_x0000_i1053" DrawAspect="Content" ObjectID="_1712510714" r:id="rId62"/>
              </w:object>
            </w:r>
            <w:r w:rsidR="007C5F3C">
              <w:rPr>
                <w:position w:val="-24"/>
                <w:lang w:val="en-CA"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741933" w14:textId="08068B5D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7C5F3C" w:rsidRPr="00824D24" w14:paraId="6B1604E4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5ED82593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2669FF" w14:textId="650EE863" w:rsidR="007C5F3C" w:rsidRPr="00824D24" w:rsidRDefault="007C5F3C" w:rsidP="00D958A1">
            <w:pPr>
              <w:rPr>
                <w:b/>
                <w:lang w:val="en-CA"/>
              </w:rPr>
            </w:pPr>
            <w:r w:rsidRPr="00824D24">
              <w:rPr>
                <w:b/>
                <w:highlight w:val="lightGray"/>
              </w:rPr>
              <w:t xml:space="preserve">b) </w:t>
            </w:r>
            <w:r w:rsidR="0035291C" w:rsidRPr="00260D6F">
              <w:rPr>
                <w:position w:val="-28"/>
              </w:rPr>
              <w:object w:dxaOrig="1700" w:dyaOrig="780" w14:anchorId="2DE5D451">
                <v:shape id="_x0000_i1054" type="#_x0000_t75" style="width:85.2pt;height:39pt" o:ole="">
                  <v:imagedata r:id="rId8" o:title=""/>
                </v:shape>
                <o:OLEObject Type="Embed" ProgID="Equation.DSMT4" ShapeID="_x0000_i1054" DrawAspect="Content" ObjectID="_1712510715" r:id="rId63"/>
              </w:objec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BD1D33" w14:textId="74F5818B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0</w:t>
            </w:r>
            <w:r w:rsidR="009410AA">
              <w:rPr>
                <w:b/>
                <w:highlight w:val="lightGray"/>
              </w:rPr>
              <w:t>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7C5F3C" w:rsidRPr="00824D24" w14:paraId="6891CB27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46C69717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9F155C" w14:textId="6238FB45" w:rsidR="007C5F3C" w:rsidRPr="00824D24" w:rsidRDefault="00883CFE" w:rsidP="00D958A1">
            <w:pPr>
              <w:pStyle w:val="ListParagraph"/>
              <w:ind w:left="0"/>
              <w:rPr>
                <w:position w:val="-24"/>
                <w:lang w:val="en-CA"/>
              </w:rPr>
            </w:pPr>
            <w:r w:rsidRPr="00883CFE">
              <w:rPr>
                <w:position w:val="-38"/>
              </w:rPr>
              <w:object w:dxaOrig="6560" w:dyaOrig="880" w14:anchorId="54A2C7C8">
                <v:shape id="_x0000_i1055" type="#_x0000_t75" style="width:328.2pt;height:43.8pt" o:ole="">
                  <v:imagedata r:id="rId64" o:title=""/>
                </v:shape>
                <o:OLEObject Type="Embed" ProgID="Equation.DSMT4" ShapeID="_x0000_i1055" DrawAspect="Content" ObjectID="_1712510716" r:id="rId65"/>
              </w:object>
            </w:r>
            <w:r>
              <w:rPr>
                <w:position w:val="-24"/>
                <w:lang w:val="en-CA"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03599E" w14:textId="49AD9A82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7C5F3C" w:rsidRPr="00824D24" w14:paraId="25E5D75F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3C2B7F52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C032B2" w14:textId="117AEDF9" w:rsidR="007C5F3C" w:rsidRPr="00824D24" w:rsidRDefault="00883CFE" w:rsidP="00D958A1">
            <w:pPr>
              <w:rPr>
                <w:position w:val="-24"/>
                <w:lang w:val="en-CA"/>
              </w:rPr>
            </w:pPr>
            <w:r w:rsidRPr="00883CFE">
              <w:rPr>
                <w:position w:val="-38"/>
              </w:rPr>
              <w:object w:dxaOrig="4120" w:dyaOrig="840" w14:anchorId="410829B3">
                <v:shape id="_x0000_i1056" type="#_x0000_t75" style="width:205.8pt;height:42pt" o:ole="">
                  <v:imagedata r:id="rId66" o:title=""/>
                </v:shape>
                <o:OLEObject Type="Embed" ProgID="Equation.DSMT4" ShapeID="_x0000_i1056" DrawAspect="Content" ObjectID="_1712510717" r:id="rId67"/>
              </w:object>
            </w:r>
            <w:r w:rsidR="007C5F3C">
              <w:rPr>
                <w:position w:val="-24"/>
                <w:lang w:val="en-CA"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65C290" w14:textId="2ABCFC40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7C5F3C" w:rsidRPr="00824D24" w14:paraId="5D0D7913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6E0B4A3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7E97B8" w14:textId="79A4D7EB" w:rsidR="007C5F3C" w:rsidRPr="00167236" w:rsidRDefault="007C5F3C" w:rsidP="00D958A1">
            <w:pPr>
              <w:rPr>
                <w:sz w:val="28"/>
                <w:szCs w:val="28"/>
              </w:rPr>
            </w:pPr>
            <w:r w:rsidRPr="00824D24">
              <w:rPr>
                <w:b/>
                <w:highlight w:val="lightGray"/>
              </w:rPr>
              <w:t xml:space="preserve">c) </w:t>
            </w:r>
            <w:r w:rsidR="00883CFE" w:rsidRPr="00260D6F">
              <w:rPr>
                <w:position w:val="-30"/>
              </w:rPr>
              <w:object w:dxaOrig="2260" w:dyaOrig="760" w14:anchorId="68A76A45">
                <v:shape id="_x0000_i1057" type="#_x0000_t75" style="width:113.4pt;height:38.4pt" o:ole="">
                  <v:imagedata r:id="rId10" o:title=""/>
                </v:shape>
                <o:OLEObject Type="Embed" ProgID="Equation.DSMT4" ShapeID="_x0000_i1057" DrawAspect="Content" ObjectID="_1712510718" r:id="rId68"/>
              </w:object>
            </w:r>
            <w: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8F6B20" w14:textId="453624FE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0</w:t>
            </w:r>
            <w:r w:rsidR="009410AA">
              <w:rPr>
                <w:b/>
                <w:highlight w:val="lightGray"/>
              </w:rPr>
              <w:t>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7C5F3C" w:rsidRPr="00824D24" w14:paraId="6022439D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0797C80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AA268C" w14:textId="253D1192" w:rsidR="007C5F3C" w:rsidRPr="00824D24" w:rsidRDefault="007C5F3C" w:rsidP="00D958A1">
            <w:pPr>
              <w:rPr>
                <w:b/>
                <w:highlight w:val="lightGray"/>
              </w:rPr>
            </w:pPr>
            <w:r>
              <w:t>=</w:t>
            </w:r>
            <w:r w:rsidR="00883CFE" w:rsidRPr="00883CFE">
              <w:rPr>
                <w:position w:val="-64"/>
              </w:rPr>
              <w:object w:dxaOrig="2060" w:dyaOrig="1400" w14:anchorId="079201F7">
                <v:shape id="_x0000_i1058" type="#_x0000_t75" style="width:102.6pt;height:70.2pt" o:ole="">
                  <v:imagedata r:id="rId69" o:title=""/>
                </v:shape>
                <o:OLEObject Type="Embed" ProgID="Equation.DSMT4" ShapeID="_x0000_i1058" DrawAspect="Content" ObjectID="_1712510719" r:id="rId70"/>
              </w:object>
            </w:r>
            <w: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959FDA" w14:textId="3ED06FEC" w:rsidR="007C5F3C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highlight w:val="lightGray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7C5F3C" w:rsidRPr="00824D24" w14:paraId="6E18DA8E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1BEE51E2" w14:textId="77777777" w:rsidR="007C5F3C" w:rsidRPr="00824D24" w:rsidRDefault="007C5F3C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C8179B" w14:textId="4DD8A507" w:rsidR="007C5F3C" w:rsidRPr="004B3FC0" w:rsidRDefault="00883CFE" w:rsidP="00D958A1">
            <w:r w:rsidRPr="007C5F3C">
              <w:rPr>
                <w:position w:val="-28"/>
              </w:rPr>
              <w:object w:dxaOrig="2940" w:dyaOrig="740" w14:anchorId="05F0B446">
                <v:shape id="_x0000_i1059" type="#_x0000_t75" style="width:147pt;height:37.2pt" o:ole="">
                  <v:imagedata r:id="rId71" o:title=""/>
                </v:shape>
                <o:OLEObject Type="Embed" ProgID="Equation.DSMT4" ShapeID="_x0000_i1059" DrawAspect="Content" ObjectID="_1712510720" r:id="rId72"/>
              </w:object>
            </w:r>
            <w:r w:rsidR="007C5F3C"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3E5A3E" w14:textId="07CC8EBC" w:rsidR="007C5F3C" w:rsidRPr="00824D24" w:rsidRDefault="007C5F3C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FA1875" w:rsidRPr="00824D24" w14:paraId="0DE6F183" w14:textId="77777777" w:rsidTr="00D958A1">
        <w:tc>
          <w:tcPr>
            <w:tcW w:w="923" w:type="dxa"/>
            <w:vMerge w:val="restart"/>
            <w:shd w:val="clear" w:color="auto" w:fill="auto"/>
            <w:vAlign w:val="center"/>
          </w:tcPr>
          <w:p w14:paraId="45B9CC39" w14:textId="77777777" w:rsidR="00FA1875" w:rsidRPr="00824D24" w:rsidRDefault="00FA1875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r w:rsidRPr="00824D24">
              <w:rPr>
                <w:b/>
              </w:rPr>
              <w:t>2</w:t>
            </w: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DC9083" w14:textId="4A0CCAA0" w:rsidR="00FA1875" w:rsidRPr="00824D24" w:rsidRDefault="00883CFE" w:rsidP="00D958A1">
            <w:r w:rsidRPr="00260D6F">
              <w:rPr>
                <w:position w:val="-54"/>
              </w:rPr>
              <w:object w:dxaOrig="4459" w:dyaOrig="1200" w14:anchorId="48ED135E">
                <v:shape id="_x0000_i1060" type="#_x0000_t75" style="width:222.6pt;height:60pt" o:ole="">
                  <v:imagedata r:id="rId12" o:title=""/>
                </v:shape>
                <o:OLEObject Type="Embed" ProgID="Equation.DSMT4" ShapeID="_x0000_i1060" DrawAspect="Content" ObjectID="_1712510721" r:id="rId73"/>
              </w:objec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A090FC" w14:textId="13116A0B" w:rsidR="00FA1875" w:rsidRPr="00824D24" w:rsidRDefault="00FA1875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1.0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FA1875" w:rsidRPr="00824D24" w14:paraId="75CD36E4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FCBD985" w14:textId="77777777" w:rsidR="00FA1875" w:rsidRPr="00824D24" w:rsidRDefault="00FA1875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64C696" w14:textId="48A180A4" w:rsidR="00FA1875" w:rsidRPr="00E36E4C" w:rsidRDefault="00FA1875" w:rsidP="00D958A1">
            <w:pPr>
              <w:pStyle w:val="ListParagraph"/>
              <w:ind w:left="0"/>
              <w:rPr>
                <w:bCs/>
              </w:rPr>
            </w:pPr>
            <w:r>
              <w:rPr>
                <w:bCs/>
              </w:rPr>
              <w:t xml:space="preserve">Ta </w:t>
            </w:r>
            <w:proofErr w:type="spellStart"/>
            <w:r>
              <w:rPr>
                <w:bCs/>
              </w:rPr>
              <w:t>có</w:t>
            </w:r>
            <w:proofErr w:type="spellEnd"/>
            <w:r>
              <w:rPr>
                <w:bCs/>
              </w:rPr>
              <w:t xml:space="preserve">: </w:t>
            </w:r>
            <w:r w:rsidR="00883CFE" w:rsidRPr="00883CFE">
              <w:rPr>
                <w:position w:val="-12"/>
              </w:rPr>
              <w:object w:dxaOrig="2340" w:dyaOrig="360" w14:anchorId="28FDBBC5">
                <v:shape id="_x0000_i1061" type="#_x0000_t75" style="width:117pt;height:18pt" o:ole="">
                  <v:imagedata r:id="rId74" o:title=""/>
                </v:shape>
                <o:OLEObject Type="Embed" ProgID="Equation.DSMT4" ShapeID="_x0000_i1061" DrawAspect="Content" ObjectID="_1712510722" r:id="rId75"/>
              </w:object>
            </w:r>
            <w:r w:rsidR="00883CFE">
              <w:rPr>
                <w:bCs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2371B1" w14:textId="2F0CD43C" w:rsidR="00FA1875" w:rsidRPr="00824D24" w:rsidRDefault="00FA1875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FA1875" w:rsidRPr="00824D24" w14:paraId="681075E9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3FAAAFE5" w14:textId="77777777" w:rsidR="00FA1875" w:rsidRPr="00824D24" w:rsidRDefault="00FA1875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2ACB39" w14:textId="70C952F4" w:rsidR="00FA1875" w:rsidRDefault="00883CFE" w:rsidP="00D958A1">
            <w:pPr>
              <w:pStyle w:val="ListParagraph"/>
              <w:ind w:left="0"/>
              <w:rPr>
                <w:bCs/>
              </w:rPr>
            </w:pPr>
            <w:r w:rsidRPr="00883CFE">
              <w:rPr>
                <w:position w:val="-24"/>
              </w:rPr>
              <w:object w:dxaOrig="4500" w:dyaOrig="520" w14:anchorId="1E1A0D29">
                <v:shape id="_x0000_i1062" type="#_x0000_t75" style="width:225pt;height:26.4pt" o:ole="">
                  <v:imagedata r:id="rId76" o:title=""/>
                </v:shape>
                <o:OLEObject Type="Embed" ProgID="Equation.DSMT4" ShapeID="_x0000_i1062" DrawAspect="Content" ObjectID="_1712510723" r:id="rId77"/>
              </w:object>
            </w:r>
            <w:r w:rsidR="00EF1253">
              <w:rPr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C2F3D2" w14:textId="3F360C49" w:rsidR="00FA1875" w:rsidRPr="00824D24" w:rsidRDefault="00FA1875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FA1875" w:rsidRPr="00824D24" w14:paraId="5194CA68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674A3C0" w14:textId="77777777" w:rsidR="00FA1875" w:rsidRPr="00824D24" w:rsidRDefault="00FA1875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BAA6A3" w14:textId="020B3AE2" w:rsidR="00FA1875" w:rsidRDefault="00883CFE" w:rsidP="00D958A1">
            <w:pPr>
              <w:pStyle w:val="ListParagraph"/>
              <w:ind w:left="0"/>
            </w:pPr>
            <w:r w:rsidRPr="00EF1253">
              <w:rPr>
                <w:position w:val="-32"/>
              </w:rPr>
              <w:object w:dxaOrig="8180" w:dyaOrig="780" w14:anchorId="1386B301">
                <v:shape id="_x0000_i1063" type="#_x0000_t75" style="width:408.6pt;height:39pt" o:ole="">
                  <v:imagedata r:id="rId78" o:title=""/>
                </v:shape>
                <o:OLEObject Type="Embed" ProgID="Equation.DSMT4" ShapeID="_x0000_i1063" DrawAspect="Content" ObjectID="_1712510724" r:id="rId79"/>
              </w:object>
            </w:r>
            <w:r w:rsidR="00EF1253"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97834B" w14:textId="5DCA2373" w:rsidR="00FA1875" w:rsidRPr="00824D24" w:rsidRDefault="00FA1875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FA1875" w:rsidRPr="00824D24" w14:paraId="3CF69FCC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1F9D8F1" w14:textId="77777777" w:rsidR="00FA1875" w:rsidRPr="00824D24" w:rsidRDefault="00FA1875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50A024" w14:textId="15BDA03D" w:rsidR="00FA1875" w:rsidRDefault="00EF1253" w:rsidP="00D958A1">
            <w:pPr>
              <w:pStyle w:val="ListParagraph"/>
              <w:ind w:left="0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w:r w:rsidR="00883CFE" w:rsidRPr="00EF1253">
              <w:rPr>
                <w:position w:val="-24"/>
              </w:rPr>
              <w:object w:dxaOrig="2960" w:dyaOrig="520" w14:anchorId="1F173FF8">
                <v:shape id="_x0000_i1064" type="#_x0000_t75" style="width:147.6pt;height:25.8pt" o:ole="">
                  <v:imagedata r:id="rId80" o:title=""/>
                </v:shape>
                <o:OLEObject Type="Embed" ProgID="Equation.DSMT4" ShapeID="_x0000_i1064" DrawAspect="Content" ObjectID="_1712510725" r:id="rId81"/>
              </w:object>
            </w:r>
            <w:r>
              <w:t xml:space="preserve"> </w:t>
            </w:r>
          </w:p>
          <w:p w14:paraId="090451A6" w14:textId="5FF07E31" w:rsidR="00EF1253" w:rsidRDefault="00EF1253" w:rsidP="00D958A1">
            <w:pPr>
              <w:pStyle w:val="ListParagraph"/>
              <w:ind w:left="0"/>
            </w:pP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: </w:t>
            </w: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tụ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="00883CFE" w:rsidRPr="00025957">
              <w:rPr>
                <w:position w:val="-4"/>
              </w:rPr>
              <w:object w:dxaOrig="680" w:dyaOrig="260" w14:anchorId="29683DF5">
                <v:shape id="_x0000_i1065" type="#_x0000_t75" style="width:34.2pt;height:13.2pt" o:ole="">
                  <v:imagedata r:id="rId82" o:title=""/>
                </v:shape>
                <o:OLEObject Type="Embed" ProgID="Equation.DSMT4" ShapeID="_x0000_i1065" DrawAspect="Content" ObjectID="_1712510726" r:id="rId83"/>
              </w:object>
            </w:r>
            <w:r>
              <w:t xml:space="preserve"> 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BCF459" w14:textId="1BAFF562" w:rsidR="00FA1875" w:rsidRPr="00824D24" w:rsidRDefault="00FA1875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6847CCB2" w14:textId="77777777" w:rsidTr="00EF1253">
        <w:tc>
          <w:tcPr>
            <w:tcW w:w="923" w:type="dxa"/>
            <w:vMerge w:val="restart"/>
            <w:shd w:val="clear" w:color="auto" w:fill="auto"/>
            <w:vAlign w:val="center"/>
          </w:tcPr>
          <w:p w14:paraId="0498BA5A" w14:textId="620EEE92" w:rsidR="00D024FB" w:rsidRPr="00824D24" w:rsidRDefault="00D024FB" w:rsidP="00EF1253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120" w:type="dxa"/>
            <w:shd w:val="clear" w:color="auto" w:fill="auto"/>
            <w:vAlign w:val="center"/>
          </w:tcPr>
          <w:p w14:paraId="7231C2C5" w14:textId="6C703BF9" w:rsidR="00D024FB" w:rsidRPr="00C13BF7" w:rsidRDefault="00D024FB" w:rsidP="00D958A1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a</w:t>
            </w:r>
            <w:r w:rsidRPr="00817EEE">
              <w:rPr>
                <w:b/>
                <w:highlight w:val="lightGray"/>
              </w:rPr>
              <w:t>)</w:t>
            </w:r>
            <w:r>
              <w:t xml:space="preserve"> </w:t>
            </w:r>
            <w:r w:rsidRPr="00260D6F">
              <w:rPr>
                <w:position w:val="-10"/>
              </w:rPr>
              <w:object w:dxaOrig="3379" w:dyaOrig="400" w14:anchorId="45B5D9C5">
                <v:shape id="_x0000_i1066" type="#_x0000_t75" style="width:169.2pt;height:19.8pt" o:ole="">
                  <v:imagedata r:id="rId16" o:title=""/>
                </v:shape>
                <o:OLEObject Type="Embed" ProgID="Equation.DSMT4" ShapeID="_x0000_i1066" DrawAspect="Content" ObjectID="_1712510727" r:id="rId84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A09E29E" w14:textId="0C635CB6" w:rsidR="00D024FB" w:rsidRPr="00824D24" w:rsidRDefault="00D024FB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D024FB" w:rsidRPr="00824D24" w14:paraId="0E08887E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386B095" w14:textId="77777777" w:rsidR="00D024FB" w:rsidRPr="00824D24" w:rsidRDefault="00D024FB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F40F41E" w14:textId="172548F2" w:rsidR="00D024FB" w:rsidRDefault="00D024FB" w:rsidP="00D958A1">
            <w:pPr>
              <w:tabs>
                <w:tab w:val="left" w:pos="1155"/>
              </w:tabs>
            </w:pPr>
            <w:r w:rsidRPr="000C4F4B">
              <w:rPr>
                <w:position w:val="-12"/>
              </w:rPr>
              <w:object w:dxaOrig="3700" w:dyaOrig="420" w14:anchorId="4544E295">
                <v:shape id="_x0000_i1067" type="#_x0000_t75" style="width:184.8pt;height:21pt" o:ole="">
                  <v:imagedata r:id="rId85" o:title=""/>
                </v:shape>
                <o:OLEObject Type="Embed" ProgID="Equation.DSMT4" ShapeID="_x0000_i1067" DrawAspect="Content" ObjectID="_1712510728" r:id="rId86"/>
              </w:object>
            </w:r>
            <w:r>
              <w:t xml:space="preserve"> </w:t>
            </w:r>
          </w:p>
          <w:p w14:paraId="2CABD020" w14:textId="456620E9" w:rsidR="00D024FB" w:rsidRDefault="00D024FB" w:rsidP="00D958A1">
            <w:pPr>
              <w:tabs>
                <w:tab w:val="left" w:pos="1155"/>
              </w:tabs>
            </w:pPr>
            <w:r w:rsidRPr="000C4F4B">
              <w:rPr>
                <w:position w:val="-6"/>
              </w:rPr>
              <w:object w:dxaOrig="2620" w:dyaOrig="360" w14:anchorId="7C143BB9">
                <v:shape id="_x0000_i1068" type="#_x0000_t75" style="width:130.8pt;height:18pt" o:ole="">
                  <v:imagedata r:id="rId87" o:title=""/>
                </v:shape>
                <o:OLEObject Type="Embed" ProgID="Equation.DSMT4" ShapeID="_x0000_i1068" DrawAspect="Content" ObjectID="_1712510729" r:id="rId88"/>
              </w:object>
            </w:r>
          </w:p>
          <w:p w14:paraId="413127A2" w14:textId="528AF6F9" w:rsidR="00D024FB" w:rsidRPr="00DC630F" w:rsidRDefault="00D024FB" w:rsidP="00D958A1">
            <w:pPr>
              <w:tabs>
                <w:tab w:val="left" w:pos="1155"/>
              </w:tabs>
            </w:pPr>
            <w:r>
              <w:rPr>
                <w:b/>
                <w:bCs/>
              </w:rPr>
              <w:t>(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nghị</w:t>
            </w:r>
            <w:proofErr w:type="spellEnd"/>
            <w:r>
              <w:rPr>
                <w:b/>
                <w:bCs/>
              </w:rPr>
              <w:t xml:space="preserve">: </w:t>
            </w:r>
            <w:proofErr w:type="spellStart"/>
            <w:r>
              <w:rPr>
                <w:b/>
                <w:bCs/>
              </w:rPr>
              <w:t>đáp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á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sai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 w:rsidRPr="00EF1253">
              <w:t>nhưng</w:t>
            </w:r>
            <w:proofErr w:type="spellEnd"/>
            <w:r w:rsidRPr="00EF1253">
              <w:t xml:space="preserve"> </w:t>
            </w:r>
            <w:proofErr w:type="spellStart"/>
            <w:r w:rsidRPr="00EF1253">
              <w:t>đúng</w:t>
            </w:r>
            <w:proofErr w:type="spellEnd"/>
            <w:r w:rsidRPr="00EF1253">
              <w:t xml:space="preserve"> 2 </w:t>
            </w:r>
            <w:proofErr w:type="spellStart"/>
            <w:r w:rsidRPr="00EF1253">
              <w:t>số</w:t>
            </w:r>
            <w:proofErr w:type="spellEnd"/>
            <w:r w:rsidRPr="00EF1253">
              <w:t xml:space="preserve"> </w:t>
            </w:r>
            <w:proofErr w:type="spellStart"/>
            <w:r w:rsidRPr="00EF1253">
              <w:t>hạng</w:t>
            </w:r>
            <w:proofErr w:type="spellEnd"/>
            <w:r w:rsidRPr="00EF1253">
              <w:t xml:space="preserve"> </w:t>
            </w:r>
            <w:proofErr w:type="spellStart"/>
            <w:r w:rsidRPr="00EF1253">
              <w:t>sẽ</w:t>
            </w:r>
            <w:proofErr w:type="spellEnd"/>
            <w:r w:rsidRPr="00EF1253">
              <w:t xml:space="preserve"> </w:t>
            </w:r>
            <w:proofErr w:type="spellStart"/>
            <w:r w:rsidRPr="00EF1253">
              <w:t>có</w:t>
            </w:r>
            <w:proofErr w:type="spellEnd"/>
            <w:r w:rsidRPr="00EF1253">
              <w:t xml:space="preserve"> 0.25 </w:t>
            </w:r>
            <w:proofErr w:type="spellStart"/>
            <w:r w:rsidRPr="00EF1253">
              <w:t>điểm</w:t>
            </w:r>
            <w:proofErr w:type="spellEnd"/>
            <w:r>
              <w:rPr>
                <w:b/>
                <w:bCs/>
              </w:rPr>
              <w:t>)</w: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15CA5416" w14:textId="7A096D79" w:rsidR="00D024FB" w:rsidRDefault="00D024FB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highlight w:val="lightGray"/>
              </w:rPr>
            </w:pPr>
            <w:r w:rsidRPr="00824D24">
              <w:rPr>
                <w:lang w:val="en-GB"/>
              </w:rPr>
              <w:t>0.5</w:t>
            </w:r>
          </w:p>
        </w:tc>
      </w:tr>
      <w:tr w:rsidR="00D024FB" w:rsidRPr="00824D24" w14:paraId="1A82BECC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584A7E6" w14:textId="77777777" w:rsidR="00D024FB" w:rsidRPr="00824D24" w:rsidRDefault="00D024FB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6D29F739" w14:textId="1CDD443E" w:rsidR="00D024FB" w:rsidRPr="00DC630F" w:rsidRDefault="00D024FB" w:rsidP="00D958A1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b</w:t>
            </w:r>
            <w:r w:rsidRPr="00817EEE">
              <w:rPr>
                <w:b/>
                <w:highlight w:val="lightGray"/>
              </w:rPr>
              <w:t>)</w:t>
            </w:r>
            <w:r>
              <w:rPr>
                <w:b/>
              </w:rPr>
              <w:t xml:space="preserve"> </w:t>
            </w:r>
            <w:r w:rsidRPr="00576B0F">
              <w:rPr>
                <w:position w:val="-12"/>
              </w:rPr>
              <w:object w:dxaOrig="2799" w:dyaOrig="420" w14:anchorId="7BCA59A0">
                <v:shape id="_x0000_i1069" type="#_x0000_t75" style="width:139.8pt;height:21pt" o:ole="">
                  <v:imagedata r:id="rId18" o:title=""/>
                </v:shape>
                <o:OLEObject Type="Embed" ProgID="Equation.DSMT4" ShapeID="_x0000_i1069" DrawAspect="Content" ObjectID="_1712510730" r:id="rId89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DFE2949" w14:textId="09CC2241" w:rsidR="00D024FB" w:rsidRPr="00824D24" w:rsidRDefault="00D024FB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D024FB" w:rsidRPr="00824D24" w14:paraId="70AA75A7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5CF0478C" w14:textId="77777777" w:rsidR="00D024FB" w:rsidRPr="00824D24" w:rsidRDefault="00D024FB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08F5A506" w14:textId="482561C6" w:rsidR="00D024FB" w:rsidRDefault="00D024FB" w:rsidP="00D958A1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2208B9">
              <w:rPr>
                <w:position w:val="-12"/>
              </w:rPr>
              <w:object w:dxaOrig="5580" w:dyaOrig="420" w14:anchorId="1D2C8FBE">
                <v:shape id="_x0000_i1070" type="#_x0000_t75" style="width:279pt;height:21pt" o:ole="">
                  <v:imagedata r:id="rId90" o:title=""/>
                </v:shape>
                <o:OLEObject Type="Embed" ProgID="Equation.DSMT4" ShapeID="_x0000_i1070" DrawAspect="Content" ObjectID="_1712510731" r:id="rId91"/>
              </w:object>
            </w:r>
            <w:r>
              <w:rPr>
                <w:b/>
                <w:highlight w:val="lightGray"/>
              </w:rP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52C87E84" w14:textId="5F9DD7DC" w:rsidR="00D024FB" w:rsidRPr="00824D24" w:rsidRDefault="00D024FB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653BCBB6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8C18F91" w14:textId="77777777" w:rsidR="00D024FB" w:rsidRPr="00824D24" w:rsidRDefault="00D024FB" w:rsidP="00FA1875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04AD6101" w14:textId="08DECCE0" w:rsidR="00D024FB" w:rsidRDefault="00D024FB" w:rsidP="00D958A1">
            <w:pPr>
              <w:tabs>
                <w:tab w:val="left" w:pos="1155"/>
              </w:tabs>
            </w:pPr>
            <w:r w:rsidRPr="002208B9">
              <w:rPr>
                <w:position w:val="-12"/>
              </w:rPr>
              <w:object w:dxaOrig="4320" w:dyaOrig="420" w14:anchorId="7984D4C1">
                <v:shape id="_x0000_i1071" type="#_x0000_t75" style="width:3in;height:21pt" o:ole="">
                  <v:imagedata r:id="rId92" o:title=""/>
                </v:shape>
                <o:OLEObject Type="Embed" ProgID="Equation.DSMT4" ShapeID="_x0000_i1071" DrawAspect="Content" ObjectID="_1712510732" r:id="rId93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A6F271A" w14:textId="75F207B8" w:rsidR="00D024FB" w:rsidRPr="00824D24" w:rsidRDefault="00D024FB" w:rsidP="00D958A1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6BCD1B06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4DE5388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00373D76" w14:textId="05E1D069" w:rsidR="00D024FB" w:rsidRPr="00824D24" w:rsidRDefault="00D024FB" w:rsidP="004277AB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c</w:t>
            </w:r>
            <w:r w:rsidRPr="00817EEE">
              <w:rPr>
                <w:b/>
                <w:highlight w:val="lightGray"/>
              </w:rPr>
              <w:t>)</w:t>
            </w:r>
            <w:r>
              <w:rPr>
                <w:b/>
              </w:rPr>
              <w:t xml:space="preserve"> </w:t>
            </w:r>
            <w:r w:rsidRPr="00260D6F">
              <w:rPr>
                <w:position w:val="-30"/>
              </w:rPr>
              <w:object w:dxaOrig="1960" w:dyaOrig="760" w14:anchorId="7D7B7FC6">
                <v:shape id="_x0000_i1072" type="#_x0000_t75" style="width:98.4pt;height:38.4pt" o:ole="">
                  <v:imagedata r:id="rId20" o:title=""/>
                </v:shape>
                <o:OLEObject Type="Embed" ProgID="Equation.DSMT4" ShapeID="_x0000_i1072" DrawAspect="Content" ObjectID="_1712510733" r:id="rId94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623D7C0E" w14:textId="35C89FA8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D024FB" w:rsidRPr="00824D24" w14:paraId="0E093B45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733F0407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38A7774" w14:textId="65C85CD9" w:rsidR="00D024FB" w:rsidRDefault="00D024FB" w:rsidP="004277AB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0C4F4B">
              <w:rPr>
                <w:position w:val="-34"/>
              </w:rPr>
              <w:object w:dxaOrig="7960" w:dyaOrig="820" w14:anchorId="66CFFB5E">
                <v:shape id="_x0000_i1073" type="#_x0000_t75" style="width:397.8pt;height:40.8pt" o:ole="">
                  <v:imagedata r:id="rId95" o:title=""/>
                </v:shape>
                <o:OLEObject Type="Embed" ProgID="Equation.DSMT4" ShapeID="_x0000_i1073" DrawAspect="Content" ObjectID="_1712510734" r:id="rId96"/>
              </w:object>
            </w:r>
            <w:r>
              <w:rPr>
                <w:b/>
                <w:highlight w:val="lightGray"/>
              </w:rP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215812D" w14:textId="6CA1CDB0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602DB123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5CF9F715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C88DA02" w14:textId="3B0C7D48" w:rsidR="00D024FB" w:rsidRDefault="00D024FB" w:rsidP="004277AB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0C4F4B">
              <w:rPr>
                <w:position w:val="-34"/>
              </w:rPr>
              <w:object w:dxaOrig="4180" w:dyaOrig="800" w14:anchorId="15A465C4">
                <v:shape id="_x0000_i1074" type="#_x0000_t75" style="width:208.8pt;height:40.2pt" o:ole="">
                  <v:imagedata r:id="rId97" o:title=""/>
                </v:shape>
                <o:OLEObject Type="Embed" ProgID="Equation.DSMT4" ShapeID="_x0000_i1074" DrawAspect="Content" ObjectID="_1712510735" r:id="rId98"/>
              </w:object>
            </w:r>
            <w:r>
              <w:rPr>
                <w:b/>
                <w:highlight w:val="lightGray"/>
              </w:rP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92088D2" w14:textId="165CDB1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6F015D59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5F87E5DD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B8A37F5" w14:textId="69190578" w:rsidR="00D024FB" w:rsidRDefault="00D024FB" w:rsidP="004277AB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d</w:t>
            </w:r>
            <w:r w:rsidRPr="00817EEE">
              <w:rPr>
                <w:b/>
                <w:highlight w:val="lightGray"/>
              </w:rPr>
              <w:t>)</w:t>
            </w:r>
            <w:r>
              <w:rPr>
                <w:b/>
                <w:highlight w:val="lightGray"/>
              </w:rPr>
              <w:t xml:space="preserve"> </w:t>
            </w:r>
            <w:r w:rsidRPr="00260D6F">
              <w:rPr>
                <w:position w:val="-12"/>
              </w:rPr>
              <w:object w:dxaOrig="2760" w:dyaOrig="420" w14:anchorId="767E5F40">
                <v:shape id="_x0000_i1075" type="#_x0000_t75" style="width:138pt;height:21pt" o:ole="">
                  <v:imagedata r:id="rId22" o:title=""/>
                </v:shape>
                <o:OLEObject Type="Embed" ProgID="Equation.DSMT4" ShapeID="_x0000_i1075" DrawAspect="Content" ObjectID="_1712510736" r:id="rId99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091A8B2" w14:textId="5FB58691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D024FB" w:rsidRPr="00824D24" w14:paraId="0EE3CF07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3C35E1D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8FE6B08" w14:textId="1257BA09" w:rsidR="00D024FB" w:rsidRDefault="00D024FB" w:rsidP="004277AB">
            <w:pPr>
              <w:tabs>
                <w:tab w:val="left" w:pos="1155"/>
              </w:tabs>
            </w:pPr>
            <w:r w:rsidRPr="00260D6F">
              <w:rPr>
                <w:position w:val="-12"/>
              </w:rPr>
              <w:object w:dxaOrig="8480" w:dyaOrig="420" w14:anchorId="29BB22B9">
                <v:shape id="_x0000_i1076" type="#_x0000_t75" style="width:423pt;height:21pt" o:ole="">
                  <v:imagedata r:id="rId100" o:title=""/>
                </v:shape>
                <o:OLEObject Type="Embed" ProgID="Equation.DSMT4" ShapeID="_x0000_i1076" DrawAspect="Content" ObjectID="_1712510737" r:id="rId101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335CEC59" w14:textId="51F8401E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D024FB" w:rsidRPr="00824D24" w14:paraId="0447926B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5CC7965C" w14:textId="77777777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6FE024C8" w14:textId="158F597B" w:rsidR="00D024FB" w:rsidRDefault="00D024FB" w:rsidP="004277AB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0C4F4B">
              <w:rPr>
                <w:position w:val="-12"/>
              </w:rPr>
              <w:object w:dxaOrig="4599" w:dyaOrig="420" w14:anchorId="78D7E395">
                <v:shape id="_x0000_i1077" type="#_x0000_t75" style="width:229.8pt;height:21pt" o:ole="">
                  <v:imagedata r:id="rId102" o:title=""/>
                </v:shape>
                <o:OLEObject Type="Embed" ProgID="Equation.DSMT4" ShapeID="_x0000_i1077" DrawAspect="Content" ObjectID="_1712510738" r:id="rId103"/>
              </w:object>
            </w:r>
            <w:r>
              <w:rPr>
                <w:b/>
                <w:highlight w:val="lightGray"/>
              </w:rP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4EFF2F0" w14:textId="3BC097C4" w:rsidR="00D024FB" w:rsidRPr="00824D24" w:rsidRDefault="00D024FB" w:rsidP="004277AB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900636" w:rsidRPr="00824D24" w14:paraId="4B45E56A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F7C1EC2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47B4C1E8" w14:textId="444FC1A4" w:rsidR="00900636" w:rsidRPr="00676E2D" w:rsidRDefault="00900636" w:rsidP="00900636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e</w:t>
            </w:r>
            <w:r w:rsidRPr="00817EEE">
              <w:rPr>
                <w:b/>
                <w:highlight w:val="lightGray"/>
              </w:rPr>
              <w:t>)</w:t>
            </w:r>
            <w:r>
              <w:rPr>
                <w:b/>
                <w:highlight w:val="lightGray"/>
              </w:rPr>
              <w:t xml:space="preserve"> </w:t>
            </w:r>
            <w:r w:rsidR="00601A6D" w:rsidRPr="00260D6F">
              <w:rPr>
                <w:position w:val="-14"/>
              </w:rPr>
              <w:object w:dxaOrig="2620" w:dyaOrig="499" w14:anchorId="7AE15F0A">
                <v:shape id="_x0000_i1119" type="#_x0000_t75" style="width:130.8pt;height:25.2pt" o:ole="">
                  <v:imagedata r:id="rId104" o:title=""/>
                </v:shape>
                <o:OLEObject Type="Embed" ProgID="Equation.DSMT4" ShapeID="_x0000_i1119" DrawAspect="Content" ObjectID="_1712510739" r:id="rId105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C7FBB6B" w14:textId="443F59D7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900636" w:rsidRPr="00824D24" w14:paraId="26A5B26C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34AA0BD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bookmarkStart w:id="1" w:name="_GoBack"/>
        <w:tc>
          <w:tcPr>
            <w:tcW w:w="9120" w:type="dxa"/>
            <w:shd w:val="clear" w:color="auto" w:fill="auto"/>
            <w:vAlign w:val="center"/>
          </w:tcPr>
          <w:p w14:paraId="01052DA2" w14:textId="2BD89E5C" w:rsidR="00900636" w:rsidRPr="00676E2D" w:rsidRDefault="00601A6D" w:rsidP="00900636">
            <w:pPr>
              <w:tabs>
                <w:tab w:val="left" w:pos="1155"/>
              </w:tabs>
            </w:pPr>
            <w:r w:rsidRPr="000C4F4B">
              <w:rPr>
                <w:position w:val="-42"/>
              </w:rPr>
              <w:object w:dxaOrig="5060" w:dyaOrig="880" w14:anchorId="4A88B48D">
                <v:shape id="_x0000_i1121" type="#_x0000_t75" style="width:252.6pt;height:43.8pt" o:ole="">
                  <v:imagedata r:id="rId106" o:title=""/>
                </v:shape>
                <o:OLEObject Type="Embed" ProgID="Equation.DSMT4" ShapeID="_x0000_i1121" DrawAspect="Content" ObjectID="_1712510740" r:id="rId107"/>
              </w:object>
            </w:r>
            <w:bookmarkEnd w:id="1"/>
          </w:p>
        </w:tc>
        <w:tc>
          <w:tcPr>
            <w:tcW w:w="819" w:type="dxa"/>
            <w:shd w:val="clear" w:color="auto" w:fill="auto"/>
            <w:vAlign w:val="center"/>
          </w:tcPr>
          <w:p w14:paraId="3EB45174" w14:textId="4D666F09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900636" w:rsidRPr="00824D24" w14:paraId="686B4BC0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732061E5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3C588F5E" w14:textId="6DA78E1A" w:rsidR="00900636" w:rsidRDefault="00601A6D" w:rsidP="00900636">
            <w:pPr>
              <w:tabs>
                <w:tab w:val="left" w:pos="1155"/>
              </w:tabs>
            </w:pPr>
            <w:r w:rsidRPr="000C4F4B">
              <w:rPr>
                <w:position w:val="-42"/>
              </w:rPr>
              <w:object w:dxaOrig="5899" w:dyaOrig="880" w14:anchorId="073C4F48">
                <v:shape id="_x0000_i1123" type="#_x0000_t75" style="width:294.6pt;height:43.8pt" o:ole="">
                  <v:imagedata r:id="rId108" o:title=""/>
                </v:shape>
                <o:OLEObject Type="Embed" ProgID="Equation.DSMT4" ShapeID="_x0000_i1123" DrawAspect="Content" ObjectID="_1712510741" r:id="rId109"/>
              </w:object>
            </w:r>
            <w:r w:rsidR="00900636"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C80E8AF" w14:textId="6DBE959E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lang w:val="en-GB"/>
              </w:rPr>
            </w:pPr>
            <w:r>
              <w:rPr>
                <w:lang w:val="en-GB"/>
              </w:rPr>
              <w:t>0.25</w:t>
            </w:r>
          </w:p>
        </w:tc>
      </w:tr>
      <w:tr w:rsidR="00900636" w:rsidRPr="00824D24" w14:paraId="0A5ECAB1" w14:textId="77777777" w:rsidTr="00D958A1">
        <w:tc>
          <w:tcPr>
            <w:tcW w:w="923" w:type="dxa"/>
            <w:vMerge w:val="restart"/>
            <w:shd w:val="clear" w:color="auto" w:fill="auto"/>
            <w:vAlign w:val="center"/>
          </w:tcPr>
          <w:p w14:paraId="3FF7AD7C" w14:textId="3A1D07B1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  <w:r>
              <w:rPr>
                <w:b/>
                <w:lang w:val="en-GB"/>
              </w:rPr>
              <w:lastRenderedPageBreak/>
              <w:t>4</w:t>
            </w:r>
          </w:p>
        </w:tc>
        <w:tc>
          <w:tcPr>
            <w:tcW w:w="9120" w:type="dxa"/>
            <w:shd w:val="clear" w:color="auto" w:fill="auto"/>
            <w:vAlign w:val="center"/>
          </w:tcPr>
          <w:p w14:paraId="1BC7365B" w14:textId="2A883F80" w:rsidR="00900636" w:rsidRDefault="00900636" w:rsidP="00900636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a</w:t>
            </w:r>
            <w:r w:rsidRPr="00817EEE">
              <w:rPr>
                <w:b/>
                <w:highlight w:val="lightGray"/>
              </w:rPr>
              <w:t>)</w:t>
            </w:r>
            <w:r>
              <w:t xml:space="preserve"> </w:t>
            </w:r>
            <w:r w:rsidRPr="0035291C">
              <w:rPr>
                <w:position w:val="-12"/>
              </w:rPr>
              <w:object w:dxaOrig="2320" w:dyaOrig="420" w14:anchorId="0BD94DBF">
                <v:shape id="_x0000_i1081" type="#_x0000_t75" style="width:115.8pt;height:21pt" o:ole="">
                  <v:imagedata r:id="rId26" o:title=""/>
                </v:shape>
                <o:OLEObject Type="Embed" ProgID="Equation.DSMT4" ShapeID="_x0000_i1081" DrawAspect="Content" ObjectID="_1712510742" r:id="rId110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447CFF66" w14:textId="06DF901E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rPr>
                <w:b/>
                <w:highlight w:val="lightGray"/>
              </w:rPr>
              <w:t>1.0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900636" w:rsidRPr="00824D24" w14:paraId="2730AA0B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7FB14552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4EBD4C01" w14:textId="588D5D0A" w:rsidR="00900636" w:rsidRDefault="00900636" w:rsidP="00900636">
            <w:pPr>
              <w:tabs>
                <w:tab w:val="left" w:pos="1155"/>
              </w:tabs>
            </w:pPr>
            <w:r w:rsidRPr="00D024FB">
              <w:rPr>
                <w:position w:val="-10"/>
              </w:rPr>
              <w:object w:dxaOrig="1420" w:dyaOrig="400" w14:anchorId="31D2F7D2">
                <v:shape id="_x0000_i1082" type="#_x0000_t75" style="width:70.8pt;height:20.4pt" o:ole="">
                  <v:imagedata r:id="rId111" o:title=""/>
                </v:shape>
                <o:OLEObject Type="Embed" ProgID="Equation.DSMT4" ShapeID="_x0000_i1082" DrawAspect="Content" ObjectID="_1712510743" r:id="rId112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4F19ADE3" w14:textId="616B6AC7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5CD426A3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8ABB925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3EEA79E9" w14:textId="70ACD177" w:rsidR="00900636" w:rsidRPr="00CE5688" w:rsidRDefault="00900636" w:rsidP="00900636">
            <w:pPr>
              <w:tabs>
                <w:tab w:val="left" w:pos="1155"/>
              </w:tabs>
            </w:pPr>
            <w:r>
              <w:t xml:space="preserve">Cho </w:t>
            </w:r>
            <w:r w:rsidRPr="00676E2D">
              <w:rPr>
                <w:position w:val="-14"/>
              </w:rPr>
              <w:object w:dxaOrig="2860" w:dyaOrig="420" w14:anchorId="478576D9">
                <v:shape id="_x0000_i1083" type="#_x0000_t75" style="width:142.8pt;height:21pt" o:ole="">
                  <v:imagedata r:id="rId113" o:title=""/>
                </v:shape>
                <o:OLEObject Type="Embed" ProgID="Equation.DSMT4" ShapeID="_x0000_i1083" DrawAspect="Content" ObjectID="_1712510744" r:id="rId114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4453C5B2" w14:textId="70EC4967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07828BCF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19FB18FC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0FA33AB" w14:textId="24903CF0" w:rsidR="00900636" w:rsidRDefault="00900636" w:rsidP="00900636">
            <w:pPr>
              <w:tabs>
                <w:tab w:val="left" w:pos="1155"/>
              </w:tabs>
            </w:pPr>
            <w:r w:rsidRPr="00676E2D">
              <w:rPr>
                <w:position w:val="-12"/>
              </w:rPr>
              <w:object w:dxaOrig="2340" w:dyaOrig="360" w14:anchorId="73E3769C">
                <v:shape id="_x0000_i1084" type="#_x0000_t75" style="width:117pt;height:18pt" o:ole="">
                  <v:imagedata r:id="rId115" o:title=""/>
                </v:shape>
                <o:OLEObject Type="Embed" ProgID="Equation.DSMT4" ShapeID="_x0000_i1084" DrawAspect="Content" ObjectID="_1712510745" r:id="rId116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99D02D6" w14:textId="33C8F0F3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1D8D5B97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7F78FB84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F55F6DB" w14:textId="4EBF8305" w:rsidR="00900636" w:rsidRDefault="00900636" w:rsidP="00900636">
            <w:pPr>
              <w:tabs>
                <w:tab w:val="left" w:pos="1155"/>
              </w:tabs>
            </w:pPr>
            <w:r w:rsidRPr="00676E2D">
              <w:rPr>
                <w:position w:val="-12"/>
              </w:rPr>
              <w:object w:dxaOrig="1900" w:dyaOrig="360" w14:anchorId="0B5A86E4">
                <v:shape id="_x0000_i1085" type="#_x0000_t75" style="width:94.8pt;height:18pt" o:ole="">
                  <v:imagedata r:id="rId117" o:title=""/>
                </v:shape>
                <o:OLEObject Type="Embed" ProgID="Equation.DSMT4" ShapeID="_x0000_i1085" DrawAspect="Content" ObjectID="_1712510746" r:id="rId118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FEC0BCB" w14:textId="79546976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0E755C75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427A568D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6A573E87" w14:textId="0E34AC57" w:rsidR="00900636" w:rsidRDefault="00900636" w:rsidP="00900636">
            <w:pPr>
              <w:tabs>
                <w:tab w:val="left" w:pos="1155"/>
              </w:tabs>
            </w:pPr>
            <w:r>
              <w:rPr>
                <w:b/>
                <w:highlight w:val="lightGray"/>
              </w:rPr>
              <w:t>b</w:t>
            </w:r>
            <w:r w:rsidRPr="00817EEE">
              <w:rPr>
                <w:b/>
                <w:highlight w:val="lightGray"/>
              </w:rPr>
              <w:t>)</w:t>
            </w:r>
            <w:r>
              <w:rPr>
                <w:b/>
              </w:rPr>
              <w:t xml:space="preserve"> </w:t>
            </w:r>
            <w:r w:rsidRPr="0035291C">
              <w:rPr>
                <w:position w:val="-28"/>
              </w:rPr>
              <w:object w:dxaOrig="1840" w:dyaOrig="740" w14:anchorId="25717F7D">
                <v:shape id="_x0000_i1086" type="#_x0000_t75" style="width:91.8pt;height:37.2pt" o:ole="">
                  <v:imagedata r:id="rId30" o:title=""/>
                </v:shape>
                <o:OLEObject Type="Embed" ProgID="Equation.DSMT4" ShapeID="_x0000_i1086" DrawAspect="Content" ObjectID="_1712510747" r:id="rId119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3006C30B" w14:textId="15F8B03F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rPr>
                <w:b/>
                <w:highlight w:val="lightGray"/>
              </w:rPr>
              <w:t>1.0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900636" w:rsidRPr="00824D24" w14:paraId="6DF6E023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AEF6615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D2C1B1A" w14:textId="5657CB15" w:rsidR="00900636" w:rsidRPr="00CE5688" w:rsidRDefault="00900636" w:rsidP="00900636">
            <w:pPr>
              <w:tabs>
                <w:tab w:val="left" w:pos="1155"/>
              </w:tabs>
            </w:pPr>
            <w:r w:rsidRPr="00D024FB">
              <w:rPr>
                <w:position w:val="-34"/>
              </w:rPr>
              <w:object w:dxaOrig="1620" w:dyaOrig="800" w14:anchorId="737C54B5">
                <v:shape id="_x0000_i1087" type="#_x0000_t75" style="width:81pt;height:40.2pt" o:ole="">
                  <v:imagedata r:id="rId120" o:title=""/>
                </v:shape>
                <o:OLEObject Type="Embed" ProgID="Equation.DSMT4" ShapeID="_x0000_i1087" DrawAspect="Content" ObjectID="_1712510748" r:id="rId121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018AECE" w14:textId="0EFD73EA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57618861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3BFD13D3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6EE4736" w14:textId="6A1E4363" w:rsidR="00900636" w:rsidRDefault="00900636" w:rsidP="00900636">
            <w:pPr>
              <w:tabs>
                <w:tab w:val="left" w:pos="1155"/>
              </w:tabs>
            </w:pPr>
            <w:r>
              <w:t xml:space="preserve">Cho </w:t>
            </w:r>
            <w:r w:rsidRPr="00D024FB">
              <w:rPr>
                <w:position w:val="-36"/>
              </w:rPr>
              <w:object w:dxaOrig="5560" w:dyaOrig="820" w14:anchorId="11C7E246">
                <v:shape id="_x0000_i1088" type="#_x0000_t75" style="width:277.8pt;height:41.4pt" o:ole="">
                  <v:imagedata r:id="rId122" o:title=""/>
                </v:shape>
                <o:OLEObject Type="Embed" ProgID="Equation.DSMT4" ShapeID="_x0000_i1088" DrawAspect="Content" ObjectID="_1712510749" r:id="rId123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E2EE059" w14:textId="2C548A83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390A6C0B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0AA33C8D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3356A3B2" w14:textId="1335E085" w:rsidR="00900636" w:rsidRDefault="00900636" w:rsidP="00900636">
            <w:pPr>
              <w:tabs>
                <w:tab w:val="left" w:pos="1155"/>
              </w:tabs>
            </w:pPr>
            <w:r w:rsidRPr="00D024FB">
              <w:rPr>
                <w:position w:val="-38"/>
              </w:rPr>
              <w:object w:dxaOrig="3240" w:dyaOrig="900" w14:anchorId="61EB5B36">
                <v:shape id="_x0000_i1089" type="#_x0000_t75" style="width:162pt;height:45pt" o:ole="">
                  <v:imagedata r:id="rId124" o:title=""/>
                </v:shape>
                <o:OLEObject Type="Embed" ProgID="Equation.DSMT4" ShapeID="_x0000_i1089" DrawAspect="Content" ObjectID="_1712510750" r:id="rId125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1DD2BF87" w14:textId="42528766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3C781984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1F318F5A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4B554351" w14:textId="2483CCA8" w:rsidR="00900636" w:rsidRPr="00F007EA" w:rsidRDefault="00900636" w:rsidP="00900636">
            <w:pPr>
              <w:tabs>
                <w:tab w:val="left" w:pos="1155"/>
              </w:tabs>
            </w:pPr>
            <w:r w:rsidRPr="00D024FB">
              <w:rPr>
                <w:position w:val="-38"/>
              </w:rPr>
              <w:object w:dxaOrig="3280" w:dyaOrig="900" w14:anchorId="2B56DA0B">
                <v:shape id="_x0000_i1090" type="#_x0000_t75" style="width:163.8pt;height:45pt" o:ole="">
                  <v:imagedata r:id="rId126" o:title=""/>
                </v:shape>
                <o:OLEObject Type="Embed" ProgID="Equation.DSMT4" ShapeID="_x0000_i1090" DrawAspect="Content" ObjectID="_1712510751" r:id="rId127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104492D" w14:textId="0735E86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4ACC491C" w14:textId="77777777" w:rsidTr="00D958A1">
        <w:tc>
          <w:tcPr>
            <w:tcW w:w="923" w:type="dxa"/>
            <w:vMerge w:val="restart"/>
            <w:shd w:val="clear" w:color="auto" w:fill="auto"/>
            <w:vAlign w:val="center"/>
          </w:tcPr>
          <w:p w14:paraId="4B5939CE" w14:textId="48A945D1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  <w:r>
              <w:rPr>
                <w:b/>
                <w:lang w:val="en-GB"/>
              </w:rPr>
              <w:lastRenderedPageBreak/>
              <w:t>5</w:t>
            </w:r>
          </w:p>
        </w:tc>
        <w:tc>
          <w:tcPr>
            <w:tcW w:w="9120" w:type="dxa"/>
            <w:shd w:val="clear" w:color="auto" w:fill="auto"/>
            <w:vAlign w:val="center"/>
          </w:tcPr>
          <w:p w14:paraId="390B6C07" w14:textId="3EC32124" w:rsidR="00900636" w:rsidRPr="00F007EA" w:rsidRDefault="00900636" w:rsidP="00900636">
            <w:pPr>
              <w:tabs>
                <w:tab w:val="left" w:pos="1155"/>
              </w:tabs>
            </w:pPr>
            <w:r>
              <w:rPr>
                <w:noProof/>
              </w:rPr>
              <w:drawing>
                <wp:inline distT="0" distB="0" distL="0" distR="0" wp14:anchorId="5EDB34A6" wp14:editId="1D2DC19B">
                  <wp:extent cx="3954780" cy="3151374"/>
                  <wp:effectExtent l="0" t="0" r="762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1042" cy="3156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063C1A5E" w14:textId="51AC45E8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</w:p>
        </w:tc>
      </w:tr>
      <w:tr w:rsidR="00900636" w:rsidRPr="00824D24" w14:paraId="5E8AE246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1F7FFAB" w14:textId="251FA5C9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4F69228" w14:textId="77777777" w:rsidR="00900636" w:rsidRPr="009410AA" w:rsidRDefault="00900636" w:rsidP="00900636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9410AA">
              <w:rPr>
                <w:b/>
                <w:highlight w:val="lightGray"/>
              </w:rPr>
              <w:t>a/</w:t>
            </w:r>
          </w:p>
          <w:p w14:paraId="2F2634FE" w14:textId="6EE2A578" w:rsidR="00900636" w:rsidRDefault="00900636" w:rsidP="00900636">
            <w:pPr>
              <w:tabs>
                <w:tab w:val="left" w:pos="1155"/>
              </w:tabs>
            </w:pPr>
            <w:r w:rsidRPr="00C158E5">
              <w:rPr>
                <w:position w:val="-60"/>
              </w:rPr>
              <w:object w:dxaOrig="4840" w:dyaOrig="1320" w14:anchorId="72D77E64">
                <v:shape id="_x0000_i1091" type="#_x0000_t75" style="width:241.8pt;height:66pt" o:ole="">
                  <v:imagedata r:id="rId129" o:title=""/>
                </v:shape>
                <o:OLEObject Type="Embed" ProgID="Equation.DSMT4" ShapeID="_x0000_i1091" DrawAspect="Content" ObjectID="_1712510752" r:id="rId130"/>
              </w:object>
            </w:r>
          </w:p>
          <w:p w14:paraId="421806DB" w14:textId="665F0327" w:rsidR="00900636" w:rsidRDefault="00900636" w:rsidP="00900636">
            <w:pPr>
              <w:tabs>
                <w:tab w:val="left" w:pos="1155"/>
              </w:tabs>
            </w:pPr>
            <w:r w:rsidRPr="00C158E5">
              <w:rPr>
                <w:position w:val="-18"/>
              </w:rPr>
              <w:object w:dxaOrig="2620" w:dyaOrig="420" w14:anchorId="5DC201CF">
                <v:shape id="_x0000_i1092" type="#_x0000_t75" style="width:131.4pt;height:21pt" o:ole="">
                  <v:imagedata r:id="rId131" o:title=""/>
                </v:shape>
                <o:OLEObject Type="Embed" ProgID="Equation.DSMT4" ShapeID="_x0000_i1092" DrawAspect="Content" ObjectID="_1712510753" r:id="rId132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ECBE131" w14:textId="59131DBB" w:rsidR="00900636" w:rsidRPr="00C13BF7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75</w:t>
            </w:r>
          </w:p>
        </w:tc>
      </w:tr>
      <w:tr w:rsidR="00900636" w:rsidRPr="00824D24" w14:paraId="53038395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3FF4A6BD" w14:textId="231B705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C469AE9" w14:textId="77777777" w:rsidR="00900636" w:rsidRPr="009410AA" w:rsidRDefault="00900636" w:rsidP="00900636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9410AA">
              <w:rPr>
                <w:b/>
                <w:highlight w:val="lightGray"/>
              </w:rPr>
              <w:t>b/</w:t>
            </w:r>
          </w:p>
          <w:p w14:paraId="27AD672B" w14:textId="5718BEF2" w:rsidR="00900636" w:rsidRDefault="00900636" w:rsidP="00900636">
            <w:pPr>
              <w:tabs>
                <w:tab w:val="left" w:pos="1155"/>
              </w:tabs>
            </w:pPr>
            <w:r w:rsidRPr="00C158E5">
              <w:rPr>
                <w:position w:val="-60"/>
              </w:rPr>
              <w:object w:dxaOrig="4819" w:dyaOrig="1320" w14:anchorId="0B03735F">
                <v:shape id="_x0000_i1093" type="#_x0000_t75" style="width:241.2pt;height:66pt" o:ole="">
                  <v:imagedata r:id="rId133" o:title=""/>
                </v:shape>
                <o:OLEObject Type="Embed" ProgID="Equation.DSMT4" ShapeID="_x0000_i1093" DrawAspect="Content" ObjectID="_1712510754" r:id="rId134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425BB38A" w14:textId="6D68802B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509B3C0D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15AB18F8" w14:textId="73A8DADF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FE99066" w14:textId="4CAE7968" w:rsidR="00900636" w:rsidRDefault="00900636" w:rsidP="00900636">
            <w:pPr>
              <w:tabs>
                <w:tab w:val="left" w:pos="1155"/>
              </w:tabs>
            </w:pPr>
            <w:r w:rsidRPr="00C158E5">
              <w:rPr>
                <w:position w:val="-38"/>
              </w:rPr>
              <w:object w:dxaOrig="4320" w:dyaOrig="900" w14:anchorId="6A9DEB82">
                <v:shape id="_x0000_i1094" type="#_x0000_t75" style="width:3in;height:45pt" o:ole="">
                  <v:imagedata r:id="rId135" o:title=""/>
                </v:shape>
                <o:OLEObject Type="Embed" ProgID="Equation.DSMT4" ShapeID="_x0000_i1094" DrawAspect="Content" ObjectID="_1712510755" r:id="rId136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1E557CA3" w14:textId="39545040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rPr>
                <w:b/>
                <w:highlight w:val="lightGray"/>
              </w:rPr>
              <w:t>0.5</w:t>
            </w:r>
            <w:r w:rsidRPr="00824D24">
              <w:rPr>
                <w:b/>
                <w:highlight w:val="lightGray"/>
              </w:rPr>
              <w:t>đ</w:t>
            </w:r>
          </w:p>
        </w:tc>
      </w:tr>
      <w:tr w:rsidR="00900636" w:rsidRPr="00824D24" w14:paraId="33C49EE7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33713897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41748A3A" w14:textId="77777777" w:rsidR="00900636" w:rsidRPr="009410AA" w:rsidRDefault="00900636" w:rsidP="00900636">
            <w:pPr>
              <w:tabs>
                <w:tab w:val="left" w:pos="1155"/>
              </w:tabs>
              <w:rPr>
                <w:b/>
                <w:highlight w:val="lightGray"/>
              </w:rPr>
            </w:pPr>
            <w:r w:rsidRPr="009410AA">
              <w:rPr>
                <w:b/>
                <w:highlight w:val="lightGray"/>
              </w:rPr>
              <w:t xml:space="preserve">c/ </w:t>
            </w:r>
          </w:p>
          <w:p w14:paraId="1994B879" w14:textId="291CD4C0" w:rsidR="00900636" w:rsidRDefault="00900636" w:rsidP="00900636">
            <w:pPr>
              <w:tabs>
                <w:tab w:val="left" w:pos="1155"/>
              </w:tabs>
            </w:pPr>
            <w:r w:rsidRPr="00382BA3">
              <w:rPr>
                <w:position w:val="-38"/>
              </w:rPr>
              <w:object w:dxaOrig="5319" w:dyaOrig="900" w14:anchorId="1BDA0035">
                <v:shape id="_x0000_i1095" type="#_x0000_t75" style="width:265.8pt;height:45pt" o:ole="">
                  <v:imagedata r:id="rId137" o:title=""/>
                </v:shape>
                <o:OLEObject Type="Embed" ProgID="Equation.DSMT4" ShapeID="_x0000_i1095" DrawAspect="Content" ObjectID="_1712510756" r:id="rId138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975B599" w14:textId="260D0DB4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900636" w:rsidRPr="00824D24" w14:paraId="329C175A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21F3D5C6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13AABA9E" w14:textId="77777777" w:rsidR="00900636" w:rsidRDefault="00900636" w:rsidP="00900636">
            <w:pPr>
              <w:tabs>
                <w:tab w:val="left" w:pos="1155"/>
              </w:tabs>
            </w:pPr>
            <w:r w:rsidRPr="00025957">
              <w:rPr>
                <w:position w:val="-4"/>
              </w:rPr>
              <w:object w:dxaOrig="800" w:dyaOrig="279" w14:anchorId="151A9A67">
                <v:shape id="_x0000_i1096" type="#_x0000_t75" style="width:40.2pt;height:13.8pt" o:ole="">
                  <v:imagedata r:id="rId139" o:title=""/>
                </v:shape>
                <o:OLEObject Type="Embed" ProgID="Equation.DSMT4" ShapeID="_x0000_i1096" DrawAspect="Content" ObjectID="_1712510757" r:id="rId140"/>
              </w:object>
            </w:r>
            <w:r>
              <w:t xml:space="preserve">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Pr="00ED6AF0">
              <w:rPr>
                <w:position w:val="-18"/>
              </w:rPr>
              <w:object w:dxaOrig="3960" w:dyaOrig="420" w14:anchorId="35458E55">
                <v:shape id="_x0000_i1097" type="#_x0000_t75" style="width:198pt;height:21pt" o:ole="">
                  <v:imagedata r:id="rId141" o:title=""/>
                </v:shape>
                <o:OLEObject Type="Embed" ProgID="Equation.DSMT4" ShapeID="_x0000_i1097" DrawAspect="Content" ObjectID="_1712510758" r:id="rId142"/>
              </w:object>
            </w:r>
            <w:r>
              <w:t xml:space="preserve"> </w:t>
            </w:r>
          </w:p>
          <w:p w14:paraId="225CD04B" w14:textId="5512BDC5" w:rsidR="00900636" w:rsidRDefault="00900636" w:rsidP="00900636">
            <w:pPr>
              <w:tabs>
                <w:tab w:val="left" w:pos="1155"/>
              </w:tabs>
            </w:pPr>
            <w:r w:rsidRPr="00ED6AF0">
              <w:rPr>
                <w:position w:val="-18"/>
              </w:rPr>
              <w:object w:dxaOrig="3120" w:dyaOrig="520" w14:anchorId="7516E431">
                <v:shape id="_x0000_i1098" type="#_x0000_t75" style="width:156pt;height:25.8pt" o:ole="">
                  <v:imagedata r:id="rId143" o:title=""/>
                </v:shape>
                <o:OLEObject Type="Embed" ProgID="Equation.DSMT4" ShapeID="_x0000_i1098" DrawAspect="Content" ObjectID="_1712510759" r:id="rId144"/>
              </w:object>
            </w:r>
            <w:r>
              <w:t xml:space="preserve"> (</w:t>
            </w:r>
            <w:r w:rsidRPr="00025957">
              <w:rPr>
                <w:position w:val="-4"/>
              </w:rPr>
              <w:object w:dxaOrig="840" w:dyaOrig="279" w14:anchorId="4CC3CF37">
                <v:shape id="_x0000_i1099" type="#_x0000_t75" style="width:42pt;height:13.8pt" o:ole="">
                  <v:imagedata r:id="rId145" o:title=""/>
                </v:shape>
                <o:OLEObject Type="Embed" ProgID="Equation.DSMT4" ShapeID="_x0000_i1099" DrawAspect="Content" ObjectID="_1712510760" r:id="rId146"/>
              </w:objec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cạnh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200" w:dyaOrig="200" w14:anchorId="7DBA1E80">
                <v:shape id="_x0000_i1100" type="#_x0000_t75" style="width:10.2pt;height:10.2pt" o:ole="">
                  <v:imagedata r:id="rId147" o:title=""/>
                </v:shape>
                <o:OLEObject Type="Embed" ProgID="Equation.DSMT4" ShapeID="_x0000_i1100" DrawAspect="Content" ObjectID="_1712510761" r:id="rId148"/>
              </w:object>
            </w:r>
            <w:r>
              <w:t xml:space="preserve">)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5DAF8C09" w14:textId="14C946DD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 w:rsidRPr="00824D24">
              <w:rPr>
                <w:lang w:val="en-GB"/>
              </w:rPr>
              <w:lastRenderedPageBreak/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900636" w:rsidRPr="00824D24" w14:paraId="137F2A80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4969AB65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5E122CC" w14:textId="26464E37" w:rsidR="00900636" w:rsidRPr="00D72773" w:rsidRDefault="00900636" w:rsidP="00900636">
            <w:pPr>
              <w:tabs>
                <w:tab w:val="left" w:pos="1155"/>
              </w:tabs>
            </w:pPr>
            <w:r w:rsidRPr="00ED6AF0">
              <w:rPr>
                <w:position w:val="-34"/>
              </w:rPr>
              <w:object w:dxaOrig="6780" w:dyaOrig="840" w14:anchorId="0A256B65">
                <v:shape id="_x0000_i1101" type="#_x0000_t75" style="width:338.4pt;height:42pt" o:ole="">
                  <v:imagedata r:id="rId149" o:title=""/>
                </v:shape>
                <o:OLEObject Type="Embed" ProgID="Equation.DSMT4" ShapeID="_x0000_i1101" DrawAspect="Content" ObjectID="_1712510762" r:id="rId150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5900EC89" w14:textId="6CB04BD4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 w:rsidRPr="00824D24">
              <w:rPr>
                <w:lang w:val="en-GB"/>
              </w:rPr>
              <w:t>0.</w:t>
            </w:r>
            <w:r>
              <w:rPr>
                <w:lang w:val="en-GB"/>
              </w:rPr>
              <w:t>2</w:t>
            </w:r>
            <w:r w:rsidRPr="00824D24">
              <w:rPr>
                <w:lang w:val="en-GB"/>
              </w:rPr>
              <w:t>5</w:t>
            </w:r>
          </w:p>
        </w:tc>
      </w:tr>
      <w:tr w:rsidR="00900636" w:rsidRPr="00824D24" w14:paraId="3735D10B" w14:textId="77777777" w:rsidTr="00D958A1">
        <w:tc>
          <w:tcPr>
            <w:tcW w:w="923" w:type="dxa"/>
            <w:vMerge/>
            <w:shd w:val="clear" w:color="auto" w:fill="auto"/>
            <w:vAlign w:val="center"/>
          </w:tcPr>
          <w:p w14:paraId="6955F8FB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7EFF1072" w14:textId="77777777" w:rsidR="00900636" w:rsidRDefault="00900636" w:rsidP="00900636">
            <w:pPr>
              <w:tabs>
                <w:tab w:val="left" w:pos="1155"/>
              </w:tabs>
            </w:pPr>
            <w:r w:rsidRPr="009410AA">
              <w:rPr>
                <w:b/>
                <w:highlight w:val="lightGray"/>
              </w:rPr>
              <w:t>d/</w:t>
            </w:r>
            <w:r>
              <w:t xml:space="preserve"> </w:t>
            </w:r>
          </w:p>
          <w:p w14:paraId="133DCBB6" w14:textId="7521A9A5" w:rsidR="00900636" w:rsidRDefault="00900636" w:rsidP="00900636">
            <w:pPr>
              <w:tabs>
                <w:tab w:val="left" w:pos="1155"/>
              </w:tabs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w:r w:rsidRPr="00ED6AF0">
              <w:rPr>
                <w:position w:val="-18"/>
              </w:rPr>
              <w:object w:dxaOrig="1780" w:dyaOrig="400" w14:anchorId="2E42F4A1">
                <v:shape id="_x0000_i1102" type="#_x0000_t75" style="width:88.8pt;height:19.8pt" o:ole="">
                  <v:imagedata r:id="rId151" o:title=""/>
                </v:shape>
                <o:OLEObject Type="Embed" ProgID="Equation.DSMT4" ShapeID="_x0000_i1102" DrawAspect="Content" ObjectID="_1712510763" r:id="rId152"/>
              </w:object>
            </w:r>
            <w:r>
              <w:t>(</w:t>
            </w:r>
            <w:proofErr w:type="spellStart"/>
            <w:r>
              <w:t>huyền</w:t>
            </w:r>
            <w:proofErr w:type="spellEnd"/>
            <w:r>
              <w:t xml:space="preserve"> – </w:t>
            </w:r>
            <w:proofErr w:type="spellStart"/>
            <w:r>
              <w:t>cgv</w:t>
            </w:r>
            <w:proofErr w:type="spellEnd"/>
            <w:r>
              <w:t xml:space="preserve">),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2 tam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xứng</w:t>
            </w:r>
            <w:proofErr w:type="spellEnd"/>
            <w:r>
              <w:t xml:space="preserve"> qua </w:t>
            </w:r>
            <w:r w:rsidRPr="00025957">
              <w:rPr>
                <w:position w:val="-4"/>
              </w:rPr>
              <w:object w:dxaOrig="440" w:dyaOrig="260" w14:anchorId="0243A6FE">
                <v:shape id="_x0000_i1103" type="#_x0000_t75" style="width:22.2pt;height:13.2pt" o:ole="">
                  <v:imagedata r:id="rId153" o:title=""/>
                </v:shape>
                <o:OLEObject Type="Embed" ProgID="Equation.DSMT4" ShapeID="_x0000_i1103" DrawAspect="Content" ObjectID="_1712510764" r:id="rId154"/>
              </w:object>
            </w:r>
            <w:r>
              <w:t xml:space="preserve"> </w:t>
            </w:r>
          </w:p>
          <w:p w14:paraId="223D9432" w14:textId="2C63B95E" w:rsidR="00900636" w:rsidRDefault="00900636" w:rsidP="00900636">
            <w:pPr>
              <w:tabs>
                <w:tab w:val="left" w:pos="1155"/>
              </w:tabs>
            </w:pPr>
            <w:proofErr w:type="spellStart"/>
            <w:r>
              <w:t>Từ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279" w:dyaOrig="260" w14:anchorId="698DE5D9">
                <v:shape id="_x0000_i1104" type="#_x0000_t75" style="width:13.8pt;height:13.2pt" o:ole="">
                  <v:imagedata r:id="rId155" o:title=""/>
                </v:shape>
                <o:OLEObject Type="Embed" ProgID="Equation.DSMT4" ShapeID="_x0000_i1104" DrawAspect="Content" ObjectID="_1712510765" r:id="rId156"/>
              </w:object>
            </w:r>
            <w:r>
              <w:t xml:space="preserve"> </w:t>
            </w:r>
            <w:proofErr w:type="spellStart"/>
            <w:r>
              <w:t>vẽ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1200" w:dyaOrig="260" w14:anchorId="41F7FB39">
                <v:shape id="_x0000_i1105" type="#_x0000_t75" style="width:60pt;height:13.2pt" o:ole="">
                  <v:imagedata r:id="rId157" o:title=""/>
                </v:shape>
                <o:OLEObject Type="Embed" ProgID="Equation.DSMT4" ShapeID="_x0000_i1105" DrawAspect="Content" ObjectID="_1712510766" r:id="rId158"/>
              </w:object>
            </w:r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300" w:dyaOrig="260" w14:anchorId="2AA011D1">
                <v:shape id="_x0000_i1106" type="#_x0000_t75" style="width:15pt;height:13.2pt" o:ole="">
                  <v:imagedata r:id="rId159" o:title=""/>
                </v:shape>
                <o:OLEObject Type="Embed" ProgID="Equation.DSMT4" ShapeID="_x0000_i1106" DrawAspect="Content" ObjectID="_1712510767" r:id="rId160"/>
              </w:object>
            </w:r>
            <w:r w:rsidRPr="00ED6AF0">
              <w:rPr>
                <w:position w:val="-6"/>
              </w:rPr>
              <w:object w:dxaOrig="1500" w:dyaOrig="279" w14:anchorId="42CB82A0">
                <v:shape id="_x0000_i1107" type="#_x0000_t75" style="width:75pt;height:13.8pt" o:ole="">
                  <v:imagedata r:id="rId161" o:title=""/>
                </v:shape>
                <o:OLEObject Type="Embed" ProgID="Equation.DSMT4" ShapeID="_x0000_i1107" DrawAspect="Content" ObjectID="_1712510768" r:id="rId162"/>
              </w:object>
            </w:r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300" w:dyaOrig="260" w14:anchorId="4983C333">
                <v:shape id="_x0000_i1108" type="#_x0000_t75" style="width:15pt;height:13.2pt" o:ole="">
                  <v:imagedata r:id="rId163" o:title=""/>
                </v:shape>
                <o:OLEObject Type="Embed" ProgID="Equation.DSMT4" ShapeID="_x0000_i1108" DrawAspect="Content" ObjectID="_1712510769" r:id="rId164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025957">
              <w:rPr>
                <w:position w:val="-4"/>
              </w:rPr>
              <w:object w:dxaOrig="1240" w:dyaOrig="260" w14:anchorId="668F8343">
                <v:shape id="_x0000_i1109" type="#_x0000_t75" style="width:61.8pt;height:13.2pt" o:ole="">
                  <v:imagedata r:id="rId165" o:title=""/>
                </v:shape>
                <o:OLEObject Type="Embed" ProgID="Equation.DSMT4" ShapeID="_x0000_i1109" DrawAspect="Content" ObjectID="_1712510770" r:id="rId166"/>
              </w:object>
            </w:r>
            <w:r>
              <w:t xml:space="preserve"> (t/c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xứng</w:t>
            </w:r>
            <w:proofErr w:type="spellEnd"/>
            <w:r>
              <w:t xml:space="preserve">)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2F6B01EE" w14:textId="3AA26A19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7AB12BF1" w14:textId="77777777" w:rsidTr="00D958A1">
        <w:tc>
          <w:tcPr>
            <w:tcW w:w="923" w:type="dxa"/>
            <w:shd w:val="clear" w:color="auto" w:fill="auto"/>
            <w:vAlign w:val="center"/>
          </w:tcPr>
          <w:p w14:paraId="0EAE5355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50BF90C3" w14:textId="6964DE84" w:rsidR="00900636" w:rsidRDefault="00900636" w:rsidP="00900636">
            <w:pPr>
              <w:tabs>
                <w:tab w:val="left" w:pos="1155"/>
              </w:tabs>
            </w:pPr>
            <w:r w:rsidRPr="00ED6AF0">
              <w:rPr>
                <w:position w:val="-12"/>
              </w:rPr>
              <w:object w:dxaOrig="3519" w:dyaOrig="560" w14:anchorId="6EA59FAE">
                <v:shape id="_x0000_i1110" type="#_x0000_t75" style="width:175.8pt;height:28.2pt" o:ole="">
                  <v:imagedata r:id="rId167" o:title=""/>
                </v:shape>
                <o:OLEObject Type="Embed" ProgID="Equation.DSMT4" ShapeID="_x0000_i1110" DrawAspect="Content" ObjectID="_1712510771" r:id="rId168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60215B1C" w14:textId="69F778CA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657F932E" w14:textId="77777777" w:rsidTr="00D958A1">
        <w:tc>
          <w:tcPr>
            <w:tcW w:w="923" w:type="dxa"/>
            <w:shd w:val="clear" w:color="auto" w:fill="auto"/>
            <w:vAlign w:val="center"/>
          </w:tcPr>
          <w:p w14:paraId="4BE9EDDE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075B12D1" w14:textId="421D661D" w:rsidR="00900636" w:rsidRDefault="00900636" w:rsidP="00900636">
            <w:pPr>
              <w:tabs>
                <w:tab w:val="left" w:pos="1155"/>
              </w:tabs>
            </w:pPr>
            <w:r w:rsidRPr="009410AA">
              <w:rPr>
                <w:position w:val="-18"/>
              </w:rPr>
              <w:object w:dxaOrig="5200" w:dyaOrig="480" w14:anchorId="08B44624">
                <v:shape id="_x0000_i1111" type="#_x0000_t75" style="width:259.8pt;height:24pt" o:ole="">
                  <v:imagedata r:id="rId169" o:title=""/>
                </v:shape>
                <o:OLEObject Type="Embed" ProgID="Equation.DSMT4" ShapeID="_x0000_i1111" DrawAspect="Content" ObjectID="_1712510772" r:id="rId170"/>
              </w:object>
            </w:r>
          </w:p>
          <w:p w14:paraId="408F65ED" w14:textId="77777777" w:rsidR="00900636" w:rsidRDefault="00900636" w:rsidP="00900636">
            <w:pPr>
              <w:tabs>
                <w:tab w:val="left" w:pos="1155"/>
              </w:tabs>
            </w:pPr>
            <w:r w:rsidRPr="003C2246">
              <w:rPr>
                <w:position w:val="-30"/>
              </w:rPr>
              <w:object w:dxaOrig="5420" w:dyaOrig="760" w14:anchorId="2B4265A2">
                <v:shape id="_x0000_i1112" type="#_x0000_t75" style="width:270.6pt;height:38.4pt" o:ole="">
                  <v:imagedata r:id="rId171" o:title=""/>
                </v:shape>
                <o:OLEObject Type="Embed" ProgID="Equation.DSMT4" ShapeID="_x0000_i1112" DrawAspect="Content" ObjectID="_1712510773" r:id="rId172"/>
              </w:object>
            </w:r>
            <w:r>
              <w:t xml:space="preserve"> </w:t>
            </w:r>
          </w:p>
          <w:p w14:paraId="685747D2" w14:textId="2FDEDEB9" w:rsidR="00900636" w:rsidRDefault="00900636" w:rsidP="00900636">
            <w:pPr>
              <w:tabs>
                <w:tab w:val="left" w:pos="1155"/>
              </w:tabs>
            </w:pPr>
            <w:r w:rsidRPr="003C2246">
              <w:rPr>
                <w:position w:val="-26"/>
              </w:rPr>
              <w:object w:dxaOrig="4640" w:dyaOrig="760" w14:anchorId="556ED44E">
                <v:shape id="_x0000_i1113" type="#_x0000_t75" style="width:232.2pt;height:37.8pt" o:ole="">
                  <v:imagedata r:id="rId173" o:title=""/>
                </v:shape>
                <o:OLEObject Type="Embed" ProgID="Equation.DSMT4" ShapeID="_x0000_i1113" DrawAspect="Content" ObjectID="_1712510774" r:id="rId174"/>
              </w:objec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776B2BE3" w14:textId="53190383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  <w:tr w:rsidR="00900636" w:rsidRPr="00824D24" w14:paraId="5910FAB0" w14:textId="77777777" w:rsidTr="00D958A1">
        <w:tc>
          <w:tcPr>
            <w:tcW w:w="923" w:type="dxa"/>
            <w:shd w:val="clear" w:color="auto" w:fill="auto"/>
            <w:vAlign w:val="center"/>
          </w:tcPr>
          <w:p w14:paraId="50311238" w14:textId="77777777" w:rsidR="00900636" w:rsidRPr="00824D24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  <w:rPr>
                <w:b/>
                <w:lang w:val="en-GB"/>
              </w:rPr>
            </w:pPr>
          </w:p>
        </w:tc>
        <w:tc>
          <w:tcPr>
            <w:tcW w:w="9120" w:type="dxa"/>
            <w:shd w:val="clear" w:color="auto" w:fill="auto"/>
            <w:vAlign w:val="center"/>
          </w:tcPr>
          <w:p w14:paraId="3BAF2A83" w14:textId="552738AB" w:rsidR="00900636" w:rsidRDefault="00900636" w:rsidP="00900636">
            <w:pPr>
              <w:tabs>
                <w:tab w:val="left" w:pos="1155"/>
              </w:tabs>
            </w:pPr>
            <w:r w:rsidRPr="003C2246">
              <w:rPr>
                <w:position w:val="-26"/>
              </w:rPr>
              <w:object w:dxaOrig="5020" w:dyaOrig="720" w14:anchorId="000FF6A0">
                <v:shape id="_x0000_i1114" type="#_x0000_t75" style="width:250.8pt;height:36pt" o:ole="">
                  <v:imagedata r:id="rId175" o:title=""/>
                </v:shape>
                <o:OLEObject Type="Embed" ProgID="Equation.DSMT4" ShapeID="_x0000_i1114" DrawAspect="Content" ObjectID="_1712510775" r:id="rId176"/>
              </w:object>
            </w:r>
            <w:r>
              <w:t xml:space="preserve"> </w:t>
            </w:r>
          </w:p>
          <w:p w14:paraId="0594D752" w14:textId="2C5243D3" w:rsidR="00900636" w:rsidRPr="009410AA" w:rsidRDefault="00900636" w:rsidP="00900636">
            <w:pPr>
              <w:tabs>
                <w:tab w:val="left" w:pos="1155"/>
              </w:tabs>
            </w:pPr>
            <w:r w:rsidRPr="003C2246">
              <w:rPr>
                <w:position w:val="-26"/>
              </w:rPr>
              <w:object w:dxaOrig="5860" w:dyaOrig="720" w14:anchorId="093E3147">
                <v:shape id="_x0000_i1115" type="#_x0000_t75" style="width:292.8pt;height:36pt" o:ole="">
                  <v:imagedata r:id="rId177" o:title=""/>
                </v:shape>
                <o:OLEObject Type="Embed" ProgID="Equation.DSMT4" ShapeID="_x0000_i1115" DrawAspect="Content" ObjectID="_1712510776" r:id="rId178"/>
              </w:object>
            </w:r>
            <w:r>
              <w:t xml:space="preserve"> </w:t>
            </w:r>
          </w:p>
        </w:tc>
        <w:tc>
          <w:tcPr>
            <w:tcW w:w="819" w:type="dxa"/>
            <w:shd w:val="clear" w:color="auto" w:fill="auto"/>
            <w:vAlign w:val="center"/>
          </w:tcPr>
          <w:p w14:paraId="3A152A9F" w14:textId="189DCC87" w:rsidR="00900636" w:rsidRDefault="00900636" w:rsidP="00900636">
            <w:pPr>
              <w:tabs>
                <w:tab w:val="center" w:pos="4680"/>
                <w:tab w:val="left" w:pos="4890"/>
                <w:tab w:val="left" w:pos="6165"/>
              </w:tabs>
              <w:jc w:val="center"/>
            </w:pPr>
            <w:r>
              <w:t>0.25</w:t>
            </w:r>
          </w:p>
        </w:tc>
      </w:tr>
    </w:tbl>
    <w:p w14:paraId="6E664ED5" w14:textId="77777777" w:rsidR="009D68BA" w:rsidRPr="00824D24" w:rsidRDefault="009D68BA"/>
    <w:sectPr w:rsidR="009D68BA" w:rsidRPr="00824D24" w:rsidSect="004B3FC0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2F5CF6"/>
    <w:multiLevelType w:val="hybridMultilevel"/>
    <w:tmpl w:val="E3FCBBA6"/>
    <w:lvl w:ilvl="0" w:tplc="725CCD4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C22D0E"/>
    <w:multiLevelType w:val="hybridMultilevel"/>
    <w:tmpl w:val="9EFE1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36132C"/>
    <w:multiLevelType w:val="hybridMultilevel"/>
    <w:tmpl w:val="F9EED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38F7"/>
    <w:rsid w:val="00036638"/>
    <w:rsid w:val="000C2785"/>
    <w:rsid w:val="000C4F4B"/>
    <w:rsid w:val="000C6A5A"/>
    <w:rsid w:val="000F100B"/>
    <w:rsid w:val="00167236"/>
    <w:rsid w:val="00172E6A"/>
    <w:rsid w:val="001A0F84"/>
    <w:rsid w:val="001E7C5A"/>
    <w:rsid w:val="002208B9"/>
    <w:rsid w:val="00260D6F"/>
    <w:rsid w:val="00275956"/>
    <w:rsid w:val="003513FF"/>
    <w:rsid w:val="0035291C"/>
    <w:rsid w:val="00382BA3"/>
    <w:rsid w:val="00396C8F"/>
    <w:rsid w:val="003C2246"/>
    <w:rsid w:val="004277AB"/>
    <w:rsid w:val="00443E09"/>
    <w:rsid w:val="00445E88"/>
    <w:rsid w:val="00483109"/>
    <w:rsid w:val="004B3FC0"/>
    <w:rsid w:val="004D40BA"/>
    <w:rsid w:val="00556F7B"/>
    <w:rsid w:val="00576B0F"/>
    <w:rsid w:val="005976BA"/>
    <w:rsid w:val="00601A6D"/>
    <w:rsid w:val="006126B6"/>
    <w:rsid w:val="00622687"/>
    <w:rsid w:val="00654E47"/>
    <w:rsid w:val="00676E2D"/>
    <w:rsid w:val="006B125B"/>
    <w:rsid w:val="006B6C34"/>
    <w:rsid w:val="00726C06"/>
    <w:rsid w:val="00756A79"/>
    <w:rsid w:val="00767970"/>
    <w:rsid w:val="007C5F3C"/>
    <w:rsid w:val="007D4412"/>
    <w:rsid w:val="007F7A6C"/>
    <w:rsid w:val="0081681B"/>
    <w:rsid w:val="00817EEE"/>
    <w:rsid w:val="00824D24"/>
    <w:rsid w:val="00882FA5"/>
    <w:rsid w:val="00883CFE"/>
    <w:rsid w:val="008E0F2D"/>
    <w:rsid w:val="008F2643"/>
    <w:rsid w:val="008F7A4F"/>
    <w:rsid w:val="00900636"/>
    <w:rsid w:val="009410AA"/>
    <w:rsid w:val="009D68BA"/>
    <w:rsid w:val="00A22B39"/>
    <w:rsid w:val="00A30EF4"/>
    <w:rsid w:val="00A849CB"/>
    <w:rsid w:val="00AD51E0"/>
    <w:rsid w:val="00B21F22"/>
    <w:rsid w:val="00B505C3"/>
    <w:rsid w:val="00BD2334"/>
    <w:rsid w:val="00C03FEC"/>
    <w:rsid w:val="00C13BF7"/>
    <w:rsid w:val="00C158E5"/>
    <w:rsid w:val="00C314A3"/>
    <w:rsid w:val="00CE5688"/>
    <w:rsid w:val="00CF5A2E"/>
    <w:rsid w:val="00CF6AD3"/>
    <w:rsid w:val="00D024FB"/>
    <w:rsid w:val="00D51F68"/>
    <w:rsid w:val="00D51FF0"/>
    <w:rsid w:val="00D72773"/>
    <w:rsid w:val="00D958A1"/>
    <w:rsid w:val="00DA38F7"/>
    <w:rsid w:val="00DB2A06"/>
    <w:rsid w:val="00DB663F"/>
    <w:rsid w:val="00DC1767"/>
    <w:rsid w:val="00DC630F"/>
    <w:rsid w:val="00DD34C4"/>
    <w:rsid w:val="00DE5371"/>
    <w:rsid w:val="00E36E4C"/>
    <w:rsid w:val="00E763F6"/>
    <w:rsid w:val="00ED6AF0"/>
    <w:rsid w:val="00EF1253"/>
    <w:rsid w:val="00F007EA"/>
    <w:rsid w:val="00F50E21"/>
    <w:rsid w:val="00F6336F"/>
    <w:rsid w:val="00F843AB"/>
    <w:rsid w:val="00FA18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E69456"/>
  <w15:chartTrackingRefBased/>
  <w15:docId w15:val="{88A535DC-A543-4962-B29D-E1B421E1A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3E09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E09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7.png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F06CB9-F9DB-4575-8866-6E6089B6E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6</Pages>
  <Words>633</Words>
  <Characters>3611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2-05T13:39:00Z</dcterms:created>
  <dcterms:modified xsi:type="dcterms:W3CDTF">2022-04-26T13:37:00Z</dcterms:modified>
</cp:coreProperties>
</file>